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083EE2" w14:textId="1266398A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класс» и опишите его синтаксис. Приведите пример объявления.</w:t>
      </w:r>
    </w:p>
    <w:p w14:paraId="45C01F7B" w14:textId="77777777" w:rsidR="002F2EBD" w:rsidRPr="002F2EBD" w:rsidRDefault="002F2EBD" w:rsidP="002F2E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2EBD">
        <w:rPr>
          <w:rFonts w:ascii="Times New Roman" w:hAnsi="Times New Roman" w:cs="Times New Roman"/>
          <w:sz w:val="24"/>
          <w:szCs w:val="24"/>
        </w:rPr>
        <w:t xml:space="preserve">Класс является абстрактным типом данных, определяемым программистом, и представляет собой модель реального объекта в виде данных и функций для работы с ними. </w:t>
      </w:r>
    </w:p>
    <w:p w14:paraId="6103FB4D" w14:textId="07403865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class /*имя класса*/</w:t>
      </w:r>
    </w:p>
    <w:p w14:paraId="70CCB4FA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{</w:t>
      </w:r>
    </w:p>
    <w:p w14:paraId="7847CC42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private:</w:t>
      </w:r>
    </w:p>
    <w:p w14:paraId="7574007A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/* список свойств и методов для использования внутри класса */</w:t>
      </w:r>
    </w:p>
    <w:p w14:paraId="7E4335F0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public:</w:t>
      </w:r>
    </w:p>
    <w:p w14:paraId="73792E7F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/* список методов доступных другим функциям и объектам программы */</w:t>
      </w:r>
    </w:p>
    <w:p w14:paraId="0AF9B726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protected:</w:t>
      </w:r>
    </w:p>
    <w:p w14:paraId="28F3EDC5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  /*список средств, доступных при наследовании*/</w:t>
      </w:r>
    </w:p>
    <w:p w14:paraId="30F5648D" w14:textId="77777777" w:rsidR="00E26EC0" w:rsidRPr="00E26EC0" w:rsidRDefault="00E26EC0" w:rsidP="00E26EC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EC0">
        <w:rPr>
          <w:rFonts w:ascii="Times New Roman" w:hAnsi="Times New Roman" w:cs="Times New Roman"/>
          <w:sz w:val="24"/>
          <w:szCs w:val="24"/>
        </w:rPr>
        <w:t>};</w:t>
      </w:r>
    </w:p>
    <w:p w14:paraId="696142BC" w14:textId="23645136" w:rsidR="00B41E8D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работу с массивом структур. Как осуществляется доступ к полям структуры. Приведите пример.</w:t>
      </w:r>
    </w:p>
    <w:p w14:paraId="2A04EC68" w14:textId="77777777" w:rsidR="00E26EC0" w:rsidRPr="002F2EBD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C20CB">
        <w:rPr>
          <w:rFonts w:ascii="Times New Roman" w:hAnsi="Times New Roman" w:cs="Times New Roman"/>
          <w:sz w:val="24"/>
          <w:szCs w:val="24"/>
        </w:rPr>
        <w:t xml:space="preserve">struct person </w:t>
      </w:r>
    </w:p>
    <w:p w14:paraId="19EE1A8A" w14:textId="77777777" w:rsidR="00E26EC0" w:rsidRPr="002F2EBD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F2EBD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14:paraId="5E7CE1EB" w14:textId="77777777" w:rsidR="00E26EC0" w:rsidRPr="002F2EBD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F2EBD">
        <w:rPr>
          <w:rFonts w:ascii="Times New Roman" w:hAnsi="Times New Roman" w:cs="Times New Roman"/>
          <w:sz w:val="24"/>
          <w:szCs w:val="24"/>
          <w:lang w:val="en-US"/>
        </w:rPr>
        <w:t>    int age;</w:t>
      </w:r>
    </w:p>
    <w:p w14:paraId="77F3E0A4" w14:textId="77777777" w:rsidR="00E26EC0" w:rsidRPr="002F2EBD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F2EBD">
        <w:rPr>
          <w:rFonts w:ascii="Times New Roman" w:hAnsi="Times New Roman" w:cs="Times New Roman"/>
          <w:sz w:val="24"/>
          <w:szCs w:val="24"/>
          <w:lang w:val="en-US"/>
        </w:rPr>
        <w:t>    char name[20];</w:t>
      </w:r>
    </w:p>
    <w:p w14:paraId="61FDDF79" w14:textId="686BF0F2" w:rsidR="00E26EC0" w:rsidRPr="002F2EBD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F2EBD">
        <w:rPr>
          <w:rFonts w:ascii="Times New Roman" w:hAnsi="Times New Roman" w:cs="Times New Roman"/>
          <w:sz w:val="24"/>
          <w:szCs w:val="24"/>
          <w:lang w:val="en-US"/>
        </w:rPr>
        <w:t>};</w:t>
      </w:r>
    </w:p>
    <w:p w14:paraId="72316832" w14:textId="687F8943" w:rsidR="00E26EC0" w:rsidRPr="00FC20CB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20CB">
        <w:rPr>
          <w:rFonts w:ascii="Times New Roman" w:hAnsi="Times New Roman" w:cs="Times New Roman"/>
          <w:sz w:val="24"/>
          <w:szCs w:val="24"/>
        </w:rPr>
        <w:t>int main()</w:t>
      </w:r>
    </w:p>
    <w:p w14:paraId="6C772F49" w14:textId="77777777" w:rsidR="00E26EC0" w:rsidRPr="00FC20CB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20CB">
        <w:rPr>
          <w:rFonts w:ascii="Times New Roman" w:hAnsi="Times New Roman" w:cs="Times New Roman"/>
          <w:sz w:val="24"/>
          <w:szCs w:val="24"/>
        </w:rPr>
        <w:t>{</w:t>
      </w:r>
    </w:p>
    <w:p w14:paraId="335DFDBB" w14:textId="3805346F" w:rsidR="00E26EC0" w:rsidRPr="00FC20CB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20CB">
        <w:rPr>
          <w:rFonts w:ascii="Times New Roman" w:hAnsi="Times New Roman" w:cs="Times New Roman"/>
          <w:sz w:val="24"/>
          <w:szCs w:val="24"/>
        </w:rPr>
        <w:t>    struct person people[] = {23, "Tom", 32, "Bob", 26, "Alice", 41, "Sam"};</w:t>
      </w:r>
    </w:p>
    <w:p w14:paraId="3AB95899" w14:textId="7A1C1DD2" w:rsidR="00FC20CB" w:rsidRPr="00FC20CB" w:rsidRDefault="00FC20CB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C20CB"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FC20CB">
        <w:rPr>
          <w:rFonts w:ascii="Times New Roman" w:hAnsi="Times New Roman" w:cs="Times New Roman"/>
          <w:sz w:val="24"/>
          <w:szCs w:val="24"/>
          <w:lang w:val="en-US"/>
        </w:rPr>
        <w:t>int n = sizeof(people)/sizeof(people[0]);</w:t>
      </w:r>
    </w:p>
    <w:p w14:paraId="41C997F3" w14:textId="77777777" w:rsidR="00E26EC0" w:rsidRPr="00FC20CB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20CB">
        <w:rPr>
          <w:rFonts w:ascii="Times New Roman" w:hAnsi="Times New Roman" w:cs="Times New Roman"/>
          <w:sz w:val="24"/>
          <w:szCs w:val="24"/>
          <w:lang w:val="en-US"/>
        </w:rPr>
        <w:t>    </w:t>
      </w:r>
      <w:r w:rsidRPr="00FC20CB">
        <w:rPr>
          <w:rFonts w:ascii="Times New Roman" w:hAnsi="Times New Roman" w:cs="Times New Roman"/>
          <w:sz w:val="24"/>
          <w:szCs w:val="24"/>
        </w:rPr>
        <w:t>return 0;</w:t>
      </w:r>
    </w:p>
    <w:p w14:paraId="10074FB4" w14:textId="337992BB" w:rsidR="00E26EC0" w:rsidRPr="00FC20CB" w:rsidRDefault="00E26EC0" w:rsidP="00FC20C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20CB">
        <w:rPr>
          <w:rFonts w:ascii="Times New Roman" w:hAnsi="Times New Roman" w:cs="Times New Roman"/>
          <w:sz w:val="24"/>
          <w:szCs w:val="24"/>
        </w:rPr>
        <w:t>}</w:t>
      </w:r>
    </w:p>
    <w:p w14:paraId="2A599138" w14:textId="12B37F5C" w:rsidR="00356DD1" w:rsidRPr="00304C2B" w:rsidRDefault="00B41E8D" w:rsidP="00E26EC0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Дайте определение понятию «структура» и опишите его синтаксис. Как осуществляется доступ к полям. Приведите пример. </w:t>
      </w:r>
    </w:p>
    <w:p w14:paraId="7657C3AC" w14:textId="6C0F1F14" w:rsidR="007D647E" w:rsidRPr="00304C2B" w:rsidRDefault="007D647E" w:rsidP="00C43B23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04C2B">
        <w:rPr>
          <w:rFonts w:ascii="Times New Roman" w:eastAsia="Times New Roman" w:hAnsi="Times New Roman" w:cs="Times New Roman"/>
          <w:sz w:val="26"/>
          <w:szCs w:val="26"/>
        </w:rPr>
        <w:t>Структура – это составной тип данных, в котором под одним именем объединены данные различных типов. Отдельные данные структуры называются полями.</w:t>
      </w:r>
    </w:p>
    <w:p w14:paraId="1B283F06" w14:textId="4D9BF9E7" w:rsidR="007D647E" w:rsidRPr="00C43B23" w:rsidRDefault="00125614" w:rsidP="00C43B2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25614">
        <w:rPr>
          <w:rFonts w:ascii="Times New Roman" w:hAnsi="Times New Roman" w:cs="Times New Roman"/>
          <w:sz w:val="24"/>
          <w:szCs w:val="24"/>
          <w:lang w:val="en-US"/>
        </w:rPr>
        <w:t>struct date</w:t>
      </w:r>
      <w:r w:rsidRPr="00C43B23">
        <w:rPr>
          <w:rFonts w:ascii="Times New Roman" w:hAnsi="Times New Roman" w:cs="Times New Roman"/>
          <w:sz w:val="24"/>
          <w:szCs w:val="24"/>
        </w:rPr>
        <w:br/>
        <w:t>{</w:t>
      </w:r>
      <w:r w:rsidRPr="00C43B23">
        <w:rPr>
          <w:rFonts w:ascii="Times New Roman" w:hAnsi="Times New Roman" w:cs="Times New Roman"/>
          <w:sz w:val="24"/>
          <w:szCs w:val="24"/>
        </w:rPr>
        <w:br/>
      </w:r>
      <w:r w:rsidRPr="00125614">
        <w:rPr>
          <w:rFonts w:ascii="Times New Roman" w:hAnsi="Times New Roman" w:cs="Times New Roman"/>
          <w:sz w:val="24"/>
          <w:szCs w:val="24"/>
          <w:lang w:val="en-US"/>
        </w:rPr>
        <w:t>  int day</w:t>
      </w:r>
      <w:r w:rsidRPr="00C43B23">
        <w:rPr>
          <w:rFonts w:ascii="Times New Roman" w:hAnsi="Times New Roman" w:cs="Times New Roman"/>
          <w:sz w:val="24"/>
          <w:szCs w:val="24"/>
        </w:rPr>
        <w:t xml:space="preserve">; </w:t>
      </w:r>
      <w:r w:rsidRPr="00C43B23">
        <w:rPr>
          <w:rFonts w:ascii="Times New Roman" w:hAnsi="Times New Roman" w:cs="Times New Roman"/>
          <w:sz w:val="24"/>
          <w:szCs w:val="24"/>
        </w:rPr>
        <w:br/>
      </w:r>
      <w:r w:rsidRPr="00125614">
        <w:rPr>
          <w:rFonts w:ascii="Times New Roman" w:hAnsi="Times New Roman" w:cs="Times New Roman"/>
          <w:sz w:val="24"/>
          <w:szCs w:val="24"/>
          <w:lang w:val="en-US"/>
        </w:rPr>
        <w:t>  char </w:t>
      </w:r>
      <w:r w:rsidRPr="00C43B23">
        <w:rPr>
          <w:rFonts w:ascii="Times New Roman" w:hAnsi="Times New Roman" w:cs="Times New Roman"/>
          <w:sz w:val="24"/>
          <w:szCs w:val="24"/>
        </w:rPr>
        <w:t>*</w:t>
      </w:r>
      <w:r w:rsidRPr="00125614">
        <w:rPr>
          <w:rFonts w:ascii="Times New Roman" w:hAnsi="Times New Roman" w:cs="Times New Roman"/>
          <w:sz w:val="24"/>
          <w:szCs w:val="24"/>
          <w:lang w:val="en-US"/>
        </w:rPr>
        <w:t>month</w:t>
      </w:r>
      <w:r w:rsidRPr="00C43B23">
        <w:rPr>
          <w:rFonts w:ascii="Times New Roman" w:hAnsi="Times New Roman" w:cs="Times New Roman"/>
          <w:sz w:val="24"/>
          <w:szCs w:val="24"/>
        </w:rPr>
        <w:t xml:space="preserve">; </w:t>
      </w:r>
      <w:r w:rsidRPr="00C43B23">
        <w:rPr>
          <w:rFonts w:ascii="Times New Roman" w:hAnsi="Times New Roman" w:cs="Times New Roman"/>
          <w:sz w:val="24"/>
          <w:szCs w:val="24"/>
        </w:rPr>
        <w:br/>
      </w:r>
      <w:r w:rsidRPr="00125614">
        <w:rPr>
          <w:rFonts w:ascii="Times New Roman" w:hAnsi="Times New Roman" w:cs="Times New Roman"/>
          <w:sz w:val="24"/>
          <w:szCs w:val="24"/>
          <w:lang w:val="en-US"/>
        </w:rPr>
        <w:t>  int year</w:t>
      </w:r>
      <w:r w:rsidRPr="00C43B23">
        <w:rPr>
          <w:rFonts w:ascii="Times New Roman" w:hAnsi="Times New Roman" w:cs="Times New Roman"/>
          <w:sz w:val="24"/>
          <w:szCs w:val="24"/>
        </w:rPr>
        <w:t xml:space="preserve">; </w:t>
      </w:r>
      <w:r w:rsidRPr="00C43B23">
        <w:rPr>
          <w:rFonts w:ascii="Times New Roman" w:hAnsi="Times New Roman" w:cs="Times New Roman"/>
          <w:sz w:val="24"/>
          <w:szCs w:val="24"/>
        </w:rPr>
        <w:br/>
        <w:t>};</w:t>
      </w:r>
    </w:p>
    <w:p w14:paraId="560A3332" w14:textId="20CF76FA" w:rsidR="00125614" w:rsidRPr="00125614" w:rsidRDefault="00125614" w:rsidP="00C43B23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25614">
        <w:rPr>
          <w:rFonts w:ascii="Times New Roman" w:hAnsi="Times New Roman" w:cs="Times New Roman"/>
          <w:sz w:val="24"/>
          <w:szCs w:val="24"/>
        </w:rPr>
        <w:t>struct date bd</w:t>
      </w:r>
      <w:proofErr w:type="gramStart"/>
      <w:r w:rsidRPr="00125614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125614">
        <w:rPr>
          <w:rFonts w:ascii="Times New Roman" w:hAnsi="Times New Roman" w:cs="Times New Roman"/>
          <w:sz w:val="24"/>
          <w:szCs w:val="24"/>
        </w:rPr>
        <w:t>8,"июня", 1978};</w:t>
      </w:r>
    </w:p>
    <w:p w14:paraId="5B529519" w14:textId="6A896D5D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Опишите объявление, описание и вызов функции. Написать функцию </w:t>
      </w:r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Max4(</w:t>
      </w:r>
      <w:proofErr w:type="gramStart"/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A,B</w:t>
      </w:r>
      <w:proofErr w:type="gramEnd"/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,C,D)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вещественного типа, находящую максимальное из четырех вещественных чисел </w:t>
      </w:r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A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>, </w:t>
      </w:r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B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C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> и </w:t>
      </w:r>
      <w:r w:rsidRPr="00304C2B">
        <w:rPr>
          <w:rFonts w:ascii="Times New Roman" w:hAnsi="Times New Roman" w:cs="Times New Roman"/>
          <w:i/>
          <w:color w:val="000000"/>
          <w:sz w:val="28"/>
          <w:szCs w:val="28"/>
        </w:rPr>
        <w:t>D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35356639" w14:textId="0A161369" w:rsidR="00B559B2" w:rsidRPr="00304C2B" w:rsidRDefault="00640B8D" w:rsidP="00B559B2">
      <w:pPr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noProof/>
          <w:color w:val="000000"/>
          <w:sz w:val="28"/>
          <w:szCs w:val="28"/>
          <w:lang w:val="en-US" w:eastAsia="en-US"/>
        </w:rPr>
        <w:lastRenderedPageBreak/>
        <w:drawing>
          <wp:inline distT="0" distB="0" distL="0" distR="0" wp14:anchorId="0BF36011" wp14:editId="12B91324">
            <wp:extent cx="4448796" cy="5249008"/>
            <wp:effectExtent l="0" t="0" r="9525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8796" cy="524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EC64A" w14:textId="63B9000D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указатель». Приведите пример объявления указателя. Как передать указатель в функцию.</w:t>
      </w:r>
    </w:p>
    <w:p w14:paraId="4BE6DF67" w14:textId="397F50B9" w:rsidR="00B9359F" w:rsidRPr="00304C2B" w:rsidRDefault="00B9359F" w:rsidP="00B9359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04C2B">
        <w:rPr>
          <w:rFonts w:ascii="Times New Roman" w:hAnsi="Times New Roman" w:cs="Times New Roman"/>
          <w:b/>
          <w:bCs/>
          <w:sz w:val="26"/>
          <w:szCs w:val="26"/>
        </w:rPr>
        <w:t>Указатель</w:t>
      </w:r>
      <w:r w:rsidRPr="00304C2B">
        <w:rPr>
          <w:rFonts w:ascii="Times New Roman" w:hAnsi="Times New Roman" w:cs="Times New Roman"/>
          <w:sz w:val="26"/>
          <w:szCs w:val="26"/>
        </w:rPr>
        <w:t xml:space="preserve"> - это переменная или константа, содержащая адрес другой переменной.</w:t>
      </w:r>
    </w:p>
    <w:p w14:paraId="5DBBC8E2" w14:textId="5F541C3C" w:rsidR="00B9359F" w:rsidRPr="00304C2B" w:rsidRDefault="00B9359F" w:rsidP="00B9359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304C2B">
        <w:rPr>
          <w:rFonts w:ascii="Times New Roman" w:hAnsi="Times New Roman" w:cs="Times New Roman"/>
          <w:sz w:val="26"/>
          <w:szCs w:val="26"/>
        </w:rPr>
        <w:t>double</w:t>
      </w:r>
      <w:proofErr w:type="spellEnd"/>
      <w:r w:rsidRPr="00304C2B">
        <w:rPr>
          <w:rFonts w:ascii="Times New Roman" w:hAnsi="Times New Roman" w:cs="Times New Roman"/>
          <w:sz w:val="26"/>
          <w:szCs w:val="26"/>
        </w:rPr>
        <w:t xml:space="preserve"> *</w:t>
      </w:r>
      <w:proofErr w:type="spellStart"/>
      <w:r w:rsidRPr="00304C2B">
        <w:rPr>
          <w:rFonts w:ascii="Times New Roman" w:hAnsi="Times New Roman" w:cs="Times New Roman"/>
          <w:sz w:val="26"/>
          <w:szCs w:val="26"/>
        </w:rPr>
        <w:t>py</w:t>
      </w:r>
      <w:proofErr w:type="spellEnd"/>
      <w:r w:rsidRPr="00304C2B">
        <w:rPr>
          <w:rFonts w:ascii="Times New Roman" w:hAnsi="Times New Roman" w:cs="Times New Roman"/>
          <w:sz w:val="26"/>
          <w:szCs w:val="26"/>
        </w:rPr>
        <w:t xml:space="preserve"> = &amp;y; // взять адрес переменной у и поместить его (адрес переменной y) в указатель </w:t>
      </w:r>
      <w:proofErr w:type="spellStart"/>
      <w:r w:rsidRPr="00304C2B">
        <w:rPr>
          <w:rFonts w:ascii="Times New Roman" w:hAnsi="Times New Roman" w:cs="Times New Roman"/>
          <w:sz w:val="26"/>
          <w:szCs w:val="26"/>
        </w:rPr>
        <w:t>ру</w:t>
      </w:r>
      <w:proofErr w:type="spellEnd"/>
    </w:p>
    <w:p w14:paraId="38CC1F83" w14:textId="14A09776" w:rsidR="00B9359F" w:rsidRPr="00304C2B" w:rsidRDefault="00B9359F" w:rsidP="00B9359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04C2B">
        <w:rPr>
          <w:rFonts w:ascii="Times New Roman" w:hAnsi="Times New Roman" w:cs="Times New Roman"/>
          <w:sz w:val="26"/>
          <w:szCs w:val="26"/>
          <w:highlight w:val="yellow"/>
        </w:rPr>
        <w:t>для использования указателя в переменной используется</w:t>
      </w:r>
      <w:r w:rsidR="00CA0FFA" w:rsidRPr="00304C2B">
        <w:rPr>
          <w:rFonts w:ascii="Times New Roman" w:hAnsi="Times New Roman" w:cs="Times New Roman"/>
          <w:sz w:val="26"/>
          <w:szCs w:val="26"/>
          <w:highlight w:val="yellow"/>
        </w:rPr>
        <w:t xml:space="preserve"> </w:t>
      </w:r>
      <w:proofErr w:type="gramStart"/>
      <w:r w:rsidR="00CA0FFA" w:rsidRPr="00304C2B">
        <w:rPr>
          <w:rFonts w:ascii="Times New Roman" w:hAnsi="Times New Roman" w:cs="Times New Roman"/>
          <w:sz w:val="26"/>
          <w:szCs w:val="26"/>
          <w:highlight w:val="yellow"/>
        </w:rPr>
        <w:t>* ????????????????????????????</w:t>
      </w:r>
      <w:proofErr w:type="gramEnd"/>
    </w:p>
    <w:p w14:paraId="3F79AF11" w14:textId="438F0BE6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04C2B">
        <w:rPr>
          <w:rFonts w:ascii="Times New Roman" w:hAnsi="Times New Roman" w:cs="Times New Roman"/>
          <w:color w:val="000000"/>
          <w:sz w:val="26"/>
          <w:szCs w:val="26"/>
        </w:rPr>
        <w:t>Опишите выполнение операторов выбора, их формы и синтаксис, приведите пример. Напишите таблицу истинности.</w:t>
      </w:r>
    </w:p>
    <w:p w14:paraId="28202317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650A0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5650A0">
        <w:rPr>
          <w:rFonts w:ascii="Times New Roman" w:hAnsi="Times New Roman" w:cs="Times New Roman"/>
          <w:sz w:val="24"/>
          <w:szCs w:val="24"/>
        </w:rPr>
        <w:t xml:space="preserve"> (/*проверяемое условие*/)</w:t>
      </w:r>
    </w:p>
    <w:p w14:paraId="73EEEC90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0A0">
        <w:rPr>
          <w:rFonts w:ascii="Times New Roman" w:hAnsi="Times New Roman" w:cs="Times New Roman"/>
          <w:sz w:val="24"/>
          <w:szCs w:val="24"/>
        </w:rPr>
        <w:t>{</w:t>
      </w:r>
    </w:p>
    <w:p w14:paraId="2FF64DE5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0A0">
        <w:rPr>
          <w:rFonts w:ascii="Times New Roman" w:hAnsi="Times New Roman" w:cs="Times New Roman"/>
          <w:sz w:val="24"/>
          <w:szCs w:val="24"/>
        </w:rPr>
        <w:t>   /*тело оператора выбора 1*/;</w:t>
      </w:r>
    </w:p>
    <w:p w14:paraId="17170E27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0A0">
        <w:rPr>
          <w:rFonts w:ascii="Times New Roman" w:hAnsi="Times New Roman" w:cs="Times New Roman"/>
          <w:sz w:val="24"/>
          <w:szCs w:val="24"/>
        </w:rPr>
        <w:t>} </w:t>
      </w:r>
      <w:proofErr w:type="spellStart"/>
      <w:r w:rsidRPr="005650A0">
        <w:rPr>
          <w:rFonts w:ascii="Times New Roman" w:hAnsi="Times New Roman" w:cs="Times New Roman"/>
          <w:sz w:val="24"/>
          <w:szCs w:val="24"/>
        </w:rPr>
        <w:t>else</w:t>
      </w:r>
      <w:proofErr w:type="spellEnd"/>
    </w:p>
    <w:p w14:paraId="6A86BE57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0A0">
        <w:rPr>
          <w:rFonts w:ascii="Times New Roman" w:hAnsi="Times New Roman" w:cs="Times New Roman"/>
          <w:sz w:val="24"/>
          <w:szCs w:val="24"/>
        </w:rPr>
        <w:t>      {</w:t>
      </w:r>
    </w:p>
    <w:p w14:paraId="2D53B48D" w14:textId="77777777" w:rsidR="00C43B23" w:rsidRPr="005650A0" w:rsidRDefault="00C43B23" w:rsidP="005650A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0A0">
        <w:rPr>
          <w:rFonts w:ascii="Times New Roman" w:hAnsi="Times New Roman" w:cs="Times New Roman"/>
          <w:sz w:val="24"/>
          <w:szCs w:val="24"/>
        </w:rPr>
        <w:t>      }</w:t>
      </w:r>
    </w:p>
    <w:tbl>
      <w:tblPr>
        <w:tblW w:w="0" w:type="auto"/>
        <w:tblCellSpacing w:w="15" w:type="dxa"/>
        <w:shd w:val="clear" w:color="auto" w:fill="F9F9F7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5"/>
        <w:gridCol w:w="1455"/>
        <w:gridCol w:w="1455"/>
        <w:gridCol w:w="1455"/>
        <w:gridCol w:w="1455"/>
        <w:gridCol w:w="1470"/>
      </w:tblGrid>
      <w:tr w:rsidR="005650A0" w:rsidRPr="005650A0" w14:paraId="5320FE25" w14:textId="77777777" w:rsidTr="005650A0">
        <w:trPr>
          <w:tblCellSpacing w:w="15" w:type="dxa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0FB1AE13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A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2E6FDA22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B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14100BEB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proofErr w:type="spellStart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Not</w:t>
            </w:r>
            <w:proofErr w:type="spellEnd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 A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6A5E760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A </w:t>
            </w:r>
            <w:proofErr w:type="spellStart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or</w:t>
            </w:r>
            <w:proofErr w:type="spellEnd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 B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65AA1FC5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A </w:t>
            </w:r>
            <w:proofErr w:type="spellStart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and</w:t>
            </w:r>
            <w:proofErr w:type="spellEnd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 B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7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A91B6DC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A </w:t>
            </w:r>
            <w:proofErr w:type="spellStart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>xor</w:t>
            </w:r>
            <w:proofErr w:type="spellEnd"/>
            <w:r w:rsidRPr="005650A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ru-BY" w:eastAsia="ru-BY"/>
              </w:rPr>
              <w:t xml:space="preserve"> B</w:t>
            </w:r>
          </w:p>
        </w:tc>
      </w:tr>
      <w:tr w:rsidR="005650A0" w:rsidRPr="005650A0" w14:paraId="2C292088" w14:textId="77777777" w:rsidTr="005650A0">
        <w:trPr>
          <w:tblCellSpacing w:w="15" w:type="dxa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33C2C4AF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52002EFC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6C176956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593108BE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9294EA5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7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0BADFD0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</w:tr>
      <w:tr w:rsidR="005650A0" w:rsidRPr="005650A0" w14:paraId="3F1D2818" w14:textId="77777777" w:rsidTr="005650A0">
        <w:trPr>
          <w:tblCellSpacing w:w="15" w:type="dxa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0D1BF72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9AA618A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286CBEE8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6EE4809A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F26883C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7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4453C0B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</w:tr>
      <w:tr w:rsidR="005650A0" w:rsidRPr="005650A0" w14:paraId="66893BA3" w14:textId="77777777" w:rsidTr="005650A0">
        <w:trPr>
          <w:tblCellSpacing w:w="15" w:type="dxa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5C98001A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E48C80D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592F760F" w14:textId="77777777" w:rsidR="005650A0" w:rsidRPr="005650A0" w:rsidRDefault="005650A0" w:rsidP="005650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0CD10767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4A15A7C0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7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BD14678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</w:tr>
      <w:tr w:rsidR="005650A0" w:rsidRPr="005650A0" w14:paraId="1F297641" w14:textId="77777777" w:rsidTr="005650A0">
        <w:trPr>
          <w:tblCellSpacing w:w="15" w:type="dxa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39C1D872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5C996D65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0506AFAF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6C8E86F1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9F9F7"/>
            <w:vAlign w:val="center"/>
            <w:hideMark/>
          </w:tcPr>
          <w:p w14:paraId="32DBB87F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9F9F7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41BE2C" w14:textId="77777777" w:rsidR="005650A0" w:rsidRPr="005650A0" w:rsidRDefault="005650A0" w:rsidP="005650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</w:pPr>
            <w:r w:rsidRPr="005650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BY" w:eastAsia="ru-BY"/>
              </w:rPr>
              <w:t>0</w:t>
            </w:r>
          </w:p>
        </w:tc>
      </w:tr>
    </w:tbl>
    <w:p w14:paraId="61C83EB5" w14:textId="77777777" w:rsidR="007512AA" w:rsidRPr="00304C2B" w:rsidRDefault="007512AA" w:rsidP="007512A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</w:p>
    <w:p w14:paraId="3A3E0321" w14:textId="6FDF36F9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04C2B">
        <w:rPr>
          <w:rFonts w:ascii="Times New Roman" w:hAnsi="Times New Roman" w:cs="Times New Roman"/>
          <w:color w:val="000000"/>
          <w:sz w:val="26"/>
          <w:szCs w:val="26"/>
        </w:rPr>
        <w:t>Дайте определение понятию «список». Приведите структуру двухсвязного списка. Приведите пример объявления списка.</w:t>
      </w:r>
    </w:p>
    <w:p w14:paraId="5FE30446" w14:textId="77777777" w:rsidR="00B61A2B" w:rsidRPr="00B61A2B" w:rsidRDefault="00B61A2B" w:rsidP="00B61A2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A2B">
        <w:rPr>
          <w:rFonts w:ascii="Times New Roman" w:hAnsi="Times New Roman" w:cs="Times New Roman"/>
          <w:sz w:val="24"/>
          <w:szCs w:val="24"/>
        </w:rPr>
        <w:t>Связный список – одна из базовых структур данных. Ее часто сравнивают с массивом, так как многие другие структуры можно реализовать с помощью либо массива, либо связного списка. У этих двух типов есть преимущества и недостатки. Связный однонаправленный список состоит из группы узлов, которые вместе образуют последовательность. Каждый узел содержит две вещи: фактические данные, которые в нем хранятся (это могут быть данные любого типа) и указатель (или ссылку) на следующий узел в последовательности. Также существуют двусвязные списки: в них у каждого узла есть указатель и на следующий, и на предыдущий ему элемент в списке. Основные операции в связном списке включают добавление, удаление и поиск элемента в списке.</w:t>
      </w:r>
    </w:p>
    <w:p w14:paraId="4DF145A7" w14:textId="50085CA4" w:rsidR="00CA0FFA" w:rsidRPr="00BE6667" w:rsidRDefault="00BE6667" w:rsidP="00BE66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E6667">
        <w:rPr>
          <w:rFonts w:ascii="Times New Roman" w:hAnsi="Times New Roman" w:cs="Times New Roman"/>
          <w:sz w:val="24"/>
          <w:szCs w:val="24"/>
        </w:rPr>
        <w:t>struct 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br/>
        <w:t>{</w:t>
      </w:r>
      <w:r w:rsidRPr="00BE6667">
        <w:rPr>
          <w:rFonts w:ascii="Times New Roman" w:hAnsi="Times New Roman" w:cs="Times New Roman"/>
          <w:sz w:val="24"/>
          <w:szCs w:val="24"/>
        </w:rPr>
        <w:br/>
        <w:t>  int 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field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t>; // поле данных</w:t>
      </w:r>
      <w:r w:rsidRPr="00BE6667">
        <w:rPr>
          <w:rFonts w:ascii="Times New Roman" w:hAnsi="Times New Roman" w:cs="Times New Roman"/>
          <w:sz w:val="24"/>
          <w:szCs w:val="24"/>
        </w:rPr>
        <w:br/>
        <w:t>  struct 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t> *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next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t>; // указатель на следующий элемент</w:t>
      </w:r>
      <w:r w:rsidRPr="00BE6667">
        <w:rPr>
          <w:rFonts w:ascii="Times New Roman" w:hAnsi="Times New Roman" w:cs="Times New Roman"/>
          <w:sz w:val="24"/>
          <w:szCs w:val="24"/>
        </w:rPr>
        <w:br/>
        <w:t>  struct 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t> *</w:t>
      </w:r>
      <w:proofErr w:type="spellStart"/>
      <w:r w:rsidRPr="00BE6667">
        <w:rPr>
          <w:rFonts w:ascii="Times New Roman" w:hAnsi="Times New Roman" w:cs="Times New Roman"/>
          <w:sz w:val="24"/>
          <w:szCs w:val="24"/>
        </w:rPr>
        <w:t>prev</w:t>
      </w:r>
      <w:proofErr w:type="spellEnd"/>
      <w:r w:rsidRPr="00BE6667">
        <w:rPr>
          <w:rFonts w:ascii="Times New Roman" w:hAnsi="Times New Roman" w:cs="Times New Roman"/>
          <w:sz w:val="24"/>
          <w:szCs w:val="24"/>
        </w:rPr>
        <w:t>; // указатель на предыдущий элемент</w:t>
      </w:r>
      <w:r w:rsidRPr="00BE6667">
        <w:rPr>
          <w:rFonts w:ascii="Times New Roman" w:hAnsi="Times New Roman" w:cs="Times New Roman"/>
          <w:sz w:val="24"/>
          <w:szCs w:val="24"/>
        </w:rPr>
        <w:br/>
        <w:t>};</w:t>
      </w:r>
    </w:p>
    <w:p w14:paraId="780AEEAA" w14:textId="645A313C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работу с двумерным массивом. Представление в памяти. Способы сортировки массивов. Приведите пример объявления двухмерного массива вещественного типа размером 5*7.</w:t>
      </w:r>
    </w:p>
    <w:p w14:paraId="2C5A4EDC" w14:textId="1F9020CB" w:rsidR="002F648F" w:rsidRPr="001B677A" w:rsidRDefault="002F648F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 xml:space="preserve">*массив располагается в оперативной памяти, а не на внешнем устройстве, как файлы; </w:t>
      </w:r>
    </w:p>
    <w:p w14:paraId="3E02E338" w14:textId="2540F5D1" w:rsidR="002F648F" w:rsidRPr="001B677A" w:rsidRDefault="002F648F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>*элементы массива занимают подряд идущие ячейки, в отличие, например, от списков.</w:t>
      </w:r>
    </w:p>
    <w:p w14:paraId="59304888" w14:textId="0677E228" w:rsidR="009614DA" w:rsidRPr="001B677A" w:rsidRDefault="00744ECD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  <w:lang w:val="en-US"/>
        </w:rPr>
        <w:t>Double</w:t>
      </w:r>
      <w:r w:rsidRPr="001B677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F648F" w:rsidRPr="001B677A">
        <w:rPr>
          <w:rFonts w:ascii="Times New Roman" w:hAnsi="Times New Roman" w:cs="Times New Roman"/>
          <w:sz w:val="24"/>
          <w:szCs w:val="24"/>
          <w:lang w:val="en-US"/>
        </w:rPr>
        <w:t>mas</w:t>
      </w:r>
      <w:r w:rsidR="002F648F" w:rsidRPr="001B677A">
        <w:rPr>
          <w:rFonts w:ascii="Times New Roman" w:hAnsi="Times New Roman" w:cs="Times New Roman"/>
          <w:sz w:val="24"/>
          <w:szCs w:val="24"/>
        </w:rPr>
        <w:t>[</w:t>
      </w:r>
      <w:proofErr w:type="gramEnd"/>
      <w:r w:rsidR="002F648F" w:rsidRPr="001B677A">
        <w:rPr>
          <w:rFonts w:ascii="Times New Roman" w:hAnsi="Times New Roman" w:cs="Times New Roman"/>
          <w:sz w:val="24"/>
          <w:szCs w:val="24"/>
        </w:rPr>
        <w:t>5][7];</w:t>
      </w:r>
    </w:p>
    <w:p w14:paraId="01F2E87E" w14:textId="5FC3A339" w:rsidR="009614DA" w:rsidRPr="001B677A" w:rsidRDefault="009614DA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>Выделяются несколько типов сортировок</w:t>
      </w:r>
    </w:p>
    <w:p w14:paraId="6F59ABBA" w14:textId="5F7FFAA8" w:rsidR="00EA7828" w:rsidRPr="001B677A" w:rsidRDefault="00EA7828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ab/>
        <w:t>Пузырьком</w:t>
      </w:r>
    </w:p>
    <w:p w14:paraId="426DC61B" w14:textId="1FBC94A5" w:rsidR="00EA7828" w:rsidRPr="001B677A" w:rsidRDefault="00EA7828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ab/>
        <w:t>Сортировка выбором наименьшего элемента</w:t>
      </w:r>
    </w:p>
    <w:p w14:paraId="209F4E7E" w14:textId="6B725045" w:rsidR="00EA7828" w:rsidRPr="001B677A" w:rsidRDefault="00EA7828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ab/>
        <w:t>Сортировка вставками</w:t>
      </w:r>
    </w:p>
    <w:p w14:paraId="1B7E5750" w14:textId="43D0C79A" w:rsidR="00EA7828" w:rsidRPr="001B677A" w:rsidRDefault="00EA7828" w:rsidP="002F648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B677A">
        <w:rPr>
          <w:rFonts w:ascii="Times New Roman" w:hAnsi="Times New Roman" w:cs="Times New Roman"/>
          <w:sz w:val="24"/>
          <w:szCs w:val="24"/>
        </w:rPr>
        <w:tab/>
      </w:r>
      <w:r w:rsidR="001B677A" w:rsidRPr="001B677A">
        <w:rPr>
          <w:rFonts w:ascii="Times New Roman" w:hAnsi="Times New Roman" w:cs="Times New Roman"/>
          <w:sz w:val="24"/>
          <w:szCs w:val="24"/>
        </w:rPr>
        <w:t>Хоара</w:t>
      </w:r>
      <w:r w:rsidR="001B677A" w:rsidRPr="001B677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B677A" w:rsidRPr="001B677A">
        <w:rPr>
          <w:rFonts w:ascii="Times New Roman" w:hAnsi="Times New Roman" w:cs="Times New Roman"/>
          <w:sz w:val="24"/>
          <w:szCs w:val="24"/>
        </w:rPr>
        <w:t xml:space="preserve"> Шелла</w:t>
      </w:r>
    </w:p>
    <w:p w14:paraId="5672DC41" w14:textId="12E70D86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стек». Приведите структуру стека. Приведите пример объявления стека.</w:t>
      </w:r>
    </w:p>
    <w:p w14:paraId="286CF624" w14:textId="5C0AD941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275F9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Стек</w:t>
      </w: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– это базовая структура данных, которая позволяет добавлять или удалять элементы только в её начале. Она похожа на стопку книг: если вы хотите взглянуть на книгу в середине стека, сперва придется убрать лежащие сверху.</w:t>
      </w:r>
    </w:p>
    <w:p w14:paraId="273D6F27" w14:textId="611EE954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</w:pP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Struct stack</w:t>
      </w:r>
    </w:p>
    <w:p w14:paraId="79EA1726" w14:textId="6CE26DD9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</w:pP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{</w:t>
      </w:r>
    </w:p>
    <w:p w14:paraId="459D02FC" w14:textId="1E8410E8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</w:pP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ab/>
        <w:t xml:space="preserve">Int * </w:t>
      </w:r>
      <w:proofErr w:type="spellStart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arr</w:t>
      </w:r>
      <w:proofErr w:type="spellEnd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 xml:space="preserve"> = new </w:t>
      </w:r>
      <w:proofErr w:type="gramStart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int[</w:t>
      </w:r>
      <w:proofErr w:type="gramEnd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0];//</w:t>
      </w:r>
      <w:proofErr w:type="spellStart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амер</w:t>
      </w:r>
      <w:proofErr w:type="spellEnd"/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 xml:space="preserve"> </w:t>
      </w: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стека</w:t>
      </w:r>
    </w:p>
    <w:p w14:paraId="556506D5" w14:textId="12F7BF23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ab/>
        <w:t>Int</w:t>
      </w: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head</w:t>
      </w: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= 0;//индекс крайнего элемента стека</w:t>
      </w:r>
    </w:p>
    <w:p w14:paraId="2E8B3A51" w14:textId="6097E5BB" w:rsidR="00CA0FFA" w:rsidRPr="004275F9" w:rsidRDefault="00CA0FFA" w:rsidP="00CA0FFA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</w:pPr>
      <w:r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}</w:t>
      </w:r>
      <w:r w:rsidR="00C948C9" w:rsidRPr="004275F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;</w:t>
      </w:r>
    </w:p>
    <w:p w14:paraId="0F78840E" w14:textId="1C2F826C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виды и синтаксис рекурсии. Объясните различие косвенной и прямой рекурсией. Объясните различие с циклом. Приведите пример рекурсивной функции расчета факториала.</w:t>
      </w:r>
    </w:p>
    <w:p w14:paraId="65AB3210" w14:textId="1D8AE429" w:rsidR="00F91781" w:rsidRPr="00304C2B" w:rsidRDefault="00F91781" w:rsidP="00F9178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  <w:shd w:val="clear" w:color="auto" w:fill="E7E3E7"/>
        </w:rPr>
      </w:pPr>
      <w:r w:rsidRPr="00304C2B">
        <w:rPr>
          <w:rFonts w:ascii="Times New Roman" w:hAnsi="Times New Roman" w:cs="Times New Roman"/>
          <w:color w:val="000000"/>
          <w:sz w:val="20"/>
          <w:szCs w:val="20"/>
          <w:shd w:val="clear" w:color="auto" w:fill="E7E3E7"/>
        </w:rPr>
        <w:t>Рекурсия может быть как </w:t>
      </w:r>
      <w:proofErr w:type="gramStart"/>
      <w:r w:rsidRPr="00304C2B">
        <w:rPr>
          <w:rStyle w:val="a9"/>
          <w:rFonts w:ascii="Times New Roman" w:hAnsi="Times New Roman" w:cs="Times New Roman"/>
          <w:color w:val="000000"/>
          <w:shd w:val="clear" w:color="auto" w:fill="E7E3E7"/>
        </w:rPr>
        <w:t>прямой </w:t>
      </w:r>
      <w:r w:rsidRPr="00304C2B">
        <w:rPr>
          <w:rFonts w:ascii="Times New Roman" w:hAnsi="Times New Roman" w:cs="Times New Roman"/>
          <w:color w:val="000000"/>
          <w:sz w:val="20"/>
          <w:szCs w:val="20"/>
          <w:shd w:val="clear" w:color="auto" w:fill="E7E3E7"/>
        </w:rPr>
        <w:t>,</w:t>
      </w:r>
      <w:proofErr w:type="gramEnd"/>
      <w:r w:rsidRPr="00304C2B">
        <w:rPr>
          <w:rFonts w:ascii="Times New Roman" w:hAnsi="Times New Roman" w:cs="Times New Roman"/>
          <w:color w:val="000000"/>
          <w:sz w:val="20"/>
          <w:szCs w:val="20"/>
          <w:shd w:val="clear" w:color="auto" w:fill="E7E3E7"/>
        </w:rPr>
        <w:t xml:space="preserve"> когда программа вызывает саму себя, так и непрямой( </w:t>
      </w:r>
      <w:r w:rsidRPr="00304C2B">
        <w:rPr>
          <w:rStyle w:val="a9"/>
          <w:rFonts w:ascii="Times New Roman" w:hAnsi="Times New Roman" w:cs="Times New Roman"/>
          <w:color w:val="000000"/>
          <w:shd w:val="clear" w:color="auto" w:fill="E7E3E7"/>
        </w:rPr>
        <w:t>косвенной </w:t>
      </w:r>
      <w:r w:rsidRPr="00304C2B">
        <w:rPr>
          <w:rFonts w:ascii="Times New Roman" w:hAnsi="Times New Roman" w:cs="Times New Roman"/>
          <w:color w:val="000000"/>
          <w:sz w:val="20"/>
          <w:szCs w:val="20"/>
          <w:shd w:val="clear" w:color="auto" w:fill="E7E3E7"/>
        </w:rPr>
        <w:t>) , когда программа вызывает другую программу, а та в свою очередь, вызывает первую программу.</w:t>
      </w:r>
    </w:p>
    <w:p w14:paraId="745FBD14" w14:textId="70730E9E" w:rsidR="00F91781" w:rsidRPr="00304C2B" w:rsidRDefault="00F91781" w:rsidP="00F9178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noProof/>
          <w:color w:val="000000"/>
          <w:sz w:val="28"/>
          <w:szCs w:val="28"/>
          <w:lang w:val="en-US" w:eastAsia="en-US"/>
        </w:rPr>
        <w:lastRenderedPageBreak/>
        <w:drawing>
          <wp:inline distT="0" distB="0" distL="0" distR="0" wp14:anchorId="0904AE53" wp14:editId="13A0616C">
            <wp:extent cx="4544059" cy="1962424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44059" cy="196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EC9C8" w14:textId="350F38F3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переменная», какое имя может быть у переменной. Приведите пример объявления переменной.</w:t>
      </w:r>
    </w:p>
    <w:p w14:paraId="240880EB" w14:textId="0EAB0687" w:rsidR="00640B8D" w:rsidRPr="00304C2B" w:rsidRDefault="00640B8D" w:rsidP="00640B8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Переменная это номер байта</w:t>
      </w:r>
    </w:p>
    <w:p w14:paraId="5007825C" w14:textId="6D8D7961" w:rsidR="00F902DD" w:rsidRPr="00304C2B" w:rsidRDefault="00FC1C73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nt x = 666;</w:t>
      </w:r>
    </w:p>
    <w:p w14:paraId="3E3FB614" w14:textId="0AC639B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Опишите синтаксис класса. Объясните для чего используется оператор расширения области видимости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“::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>”. Приведите пример объявления класса.</w:t>
      </w:r>
    </w:p>
    <w:p w14:paraId="3EB4961F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>class List</w:t>
      </w:r>
    </w:p>
    <w:p w14:paraId="30EFE5E0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>{</w:t>
      </w:r>
    </w:p>
    <w:p w14:paraId="7E528834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Nod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* Head, *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ail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fir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la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</w:p>
    <w:p w14:paraId="3F403E2F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  <w:t xml:space="preserve">int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siz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cou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s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</w:p>
    <w:p w14:paraId="1E9E5E54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>public:</w:t>
      </w:r>
    </w:p>
    <w:p w14:paraId="3C957A68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D13EA">
        <w:rPr>
          <w:rFonts w:ascii="Times New Roman" w:hAnsi="Times New Roman" w:cs="Times New Roman"/>
          <w:sz w:val="24"/>
          <w:szCs w:val="24"/>
        </w:rPr>
        <w:t>List(</w:t>
      </w:r>
      <w:proofErr w:type="gramEnd"/>
      <w:r w:rsidRPr="000D13EA">
        <w:rPr>
          <w:rFonts w:ascii="Times New Roman" w:hAnsi="Times New Roman" w:cs="Times New Roman"/>
          <w:sz w:val="24"/>
          <w:szCs w:val="24"/>
        </w:rPr>
        <w:t xml:space="preserve">) :Head(NULL),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ail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(NULL),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siz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(0) {}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initializ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s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zero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constructor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4D85C2F8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  <w:t>~</w:t>
      </w:r>
      <w:proofErr w:type="gramStart"/>
      <w:r w:rsidRPr="000D13EA">
        <w:rPr>
          <w:rFonts w:ascii="Times New Roman" w:hAnsi="Times New Roman" w:cs="Times New Roman"/>
          <w:sz w:val="24"/>
          <w:szCs w:val="24"/>
        </w:rPr>
        <w:t>List(</w:t>
      </w:r>
      <w:proofErr w:type="gramEnd"/>
      <w:r w:rsidRPr="000D13EA">
        <w:rPr>
          <w:rFonts w:ascii="Times New Roman" w:hAnsi="Times New Roman" w:cs="Times New Roman"/>
          <w:sz w:val="24"/>
          <w:szCs w:val="24"/>
        </w:rPr>
        <w:t xml:space="preserve">)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destructor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prototyp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created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below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</w:p>
    <w:p w14:paraId="1F95801C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void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0D13EA">
        <w:rPr>
          <w:rFonts w:ascii="Times New Roman" w:hAnsi="Times New Roman" w:cs="Times New Roman"/>
          <w:sz w:val="24"/>
          <w:szCs w:val="24"/>
        </w:rPr>
        <w:t>Add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D13EA">
        <w:rPr>
          <w:rFonts w:ascii="Times New Roman" w:hAnsi="Times New Roman" w:cs="Times New Roman"/>
          <w:sz w:val="24"/>
          <w:szCs w:val="24"/>
        </w:rPr>
        <w:t xml:space="preserve">int x)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def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prototyp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add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s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</w:p>
    <w:p w14:paraId="456067BF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void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D13EA">
        <w:rPr>
          <w:rFonts w:ascii="Times New Roman" w:hAnsi="Times New Roman" w:cs="Times New Roman"/>
          <w:sz w:val="24"/>
          <w:szCs w:val="24"/>
        </w:rPr>
        <w:t>Show(</w:t>
      </w:r>
      <w:proofErr w:type="gramEnd"/>
      <w:r w:rsidRPr="000D13EA">
        <w:rPr>
          <w:rFonts w:ascii="Times New Roman" w:hAnsi="Times New Roman" w:cs="Times New Roman"/>
          <w:sz w:val="24"/>
          <w:szCs w:val="24"/>
        </w:rPr>
        <w:t xml:space="preserve">int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siz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)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def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prototyp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show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pri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s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</w:p>
    <w:p w14:paraId="1E78DF5C" w14:textId="77777777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ab/>
        <w:t xml:space="preserve">int </w:t>
      </w:r>
      <w:proofErr w:type="spellStart"/>
      <w:proofErr w:type="gramStart"/>
      <w:r w:rsidRPr="000D13EA">
        <w:rPr>
          <w:rFonts w:ascii="Times New Roman" w:hAnsi="Times New Roman" w:cs="Times New Roman"/>
          <w:sz w:val="24"/>
          <w:szCs w:val="24"/>
        </w:rPr>
        <w:t>Cou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D13EA">
        <w:rPr>
          <w:rFonts w:ascii="Times New Roman" w:hAnsi="Times New Roman" w:cs="Times New Roman"/>
          <w:sz w:val="24"/>
          <w:szCs w:val="24"/>
        </w:rPr>
        <w:t xml:space="preserve">); //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def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prototype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return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coun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elements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13EA">
        <w:rPr>
          <w:rFonts w:ascii="Times New Roman" w:hAnsi="Times New Roman" w:cs="Times New Roman"/>
          <w:sz w:val="24"/>
          <w:szCs w:val="24"/>
        </w:rPr>
        <w:t>list</w:t>
      </w:r>
      <w:proofErr w:type="spellEnd"/>
      <w:r w:rsidRPr="000D13E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</w:p>
    <w:p w14:paraId="1E1D7F27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>};</w:t>
      </w:r>
    </w:p>
    <w:p w14:paraId="6CA3AD84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E44A38D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5964E6">
        <w:rPr>
          <w:rFonts w:ascii="Times New Roman" w:hAnsi="Times New Roman" w:cs="Times New Roman"/>
          <w:sz w:val="24"/>
          <w:szCs w:val="24"/>
          <w:lang w:val="en-US"/>
        </w:rPr>
        <w:t>List::</w:t>
      </w:r>
      <w:proofErr w:type="gramEnd"/>
      <w:r w:rsidRPr="005964E6">
        <w:rPr>
          <w:rFonts w:ascii="Times New Roman" w:hAnsi="Times New Roman" w:cs="Times New Roman"/>
          <w:sz w:val="24"/>
          <w:szCs w:val="24"/>
          <w:lang w:val="en-US"/>
        </w:rPr>
        <w:t>~List() // destructor</w:t>
      </w:r>
    </w:p>
    <w:p w14:paraId="0A434925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>{</w:t>
      </w:r>
    </w:p>
    <w:p w14:paraId="5259B9A7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>while (</w:t>
      </w:r>
      <w:proofErr w:type="gramStart"/>
      <w:r w:rsidRPr="005964E6">
        <w:rPr>
          <w:rFonts w:ascii="Times New Roman" w:hAnsi="Times New Roman" w:cs="Times New Roman"/>
          <w:sz w:val="24"/>
          <w:szCs w:val="24"/>
          <w:lang w:val="en-US"/>
        </w:rPr>
        <w:t>size !</w:t>
      </w:r>
      <w:proofErr w:type="gramEnd"/>
      <w:r w:rsidRPr="005964E6">
        <w:rPr>
          <w:rFonts w:ascii="Times New Roman" w:hAnsi="Times New Roman" w:cs="Times New Roman"/>
          <w:sz w:val="24"/>
          <w:szCs w:val="24"/>
          <w:lang w:val="en-US"/>
        </w:rPr>
        <w:t xml:space="preserve">= 0)                        </w:t>
      </w:r>
    </w:p>
    <w:p w14:paraId="573411C2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>{</w:t>
      </w:r>
    </w:p>
    <w:p w14:paraId="039A345E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>Node* temp = Head-&gt;Next;</w:t>
      </w:r>
    </w:p>
    <w:p w14:paraId="4DD7BB69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 xml:space="preserve">delete Head;                           </w:t>
      </w:r>
    </w:p>
    <w:p w14:paraId="683D8D00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 xml:space="preserve">Head = temp;                           </w:t>
      </w:r>
    </w:p>
    <w:p w14:paraId="1C571B62" w14:textId="77777777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 xml:space="preserve">size--;                               </w:t>
      </w:r>
    </w:p>
    <w:p w14:paraId="54C24509" w14:textId="1B206F5F" w:rsidR="000D13EA" w:rsidRPr="005964E6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964E6">
        <w:rPr>
          <w:rFonts w:ascii="Times New Roman" w:hAnsi="Times New Roman" w:cs="Times New Roman"/>
          <w:sz w:val="24"/>
          <w:szCs w:val="24"/>
          <w:lang w:val="en-US"/>
        </w:rPr>
        <w:tab/>
        <w:t>}</w:t>
      </w:r>
    </w:p>
    <w:p w14:paraId="465D48D5" w14:textId="03BFEB80" w:rsidR="000D13EA" w:rsidRPr="000D13EA" w:rsidRDefault="000D13EA" w:rsidP="000D13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13EA">
        <w:rPr>
          <w:rFonts w:ascii="Times New Roman" w:hAnsi="Times New Roman" w:cs="Times New Roman"/>
          <w:sz w:val="24"/>
          <w:szCs w:val="24"/>
        </w:rPr>
        <w:t>}</w:t>
      </w:r>
    </w:p>
    <w:p w14:paraId="2D38EE7D" w14:textId="5B1DA3C4" w:rsidR="00B41E8D" w:rsidRPr="00304C2B" w:rsidRDefault="00B41E8D" w:rsidP="000D13E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бинарное дерево», приведите пример структуры бинарного дерева. Приведите пример объявления бинарного дерева.</w:t>
      </w:r>
    </w:p>
    <w:p w14:paraId="4D2331E9" w14:textId="21E22E19" w:rsidR="00F902DD" w:rsidRPr="00304C2B" w:rsidRDefault="00F902DD" w:rsidP="00F902D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04C2B">
        <w:rPr>
          <w:rFonts w:ascii="Times New Roman" w:eastAsia="Times New Roman" w:hAnsi="Times New Roman" w:cs="Times New Roman"/>
          <w:i/>
          <w:sz w:val="26"/>
          <w:szCs w:val="26"/>
        </w:rPr>
        <w:t>Бинарное дерево</w:t>
      </w:r>
      <w:r w:rsidRPr="00304C2B">
        <w:rPr>
          <w:rFonts w:ascii="Times New Roman" w:eastAsia="Times New Roman" w:hAnsi="Times New Roman" w:cs="Times New Roman"/>
          <w:sz w:val="26"/>
          <w:szCs w:val="26"/>
        </w:rPr>
        <w:t xml:space="preserve"> – это конечное множество элементов, которое либо пусто, либо содержит элемент (</w:t>
      </w:r>
      <w:r w:rsidRPr="00304C2B">
        <w:rPr>
          <w:rFonts w:ascii="Times New Roman" w:eastAsia="Times New Roman" w:hAnsi="Times New Roman" w:cs="Times New Roman"/>
          <w:i/>
          <w:sz w:val="26"/>
          <w:szCs w:val="26"/>
        </w:rPr>
        <w:t>корень</w:t>
      </w:r>
      <w:r w:rsidRPr="00304C2B">
        <w:rPr>
          <w:rFonts w:ascii="Times New Roman" w:eastAsia="Times New Roman" w:hAnsi="Times New Roman" w:cs="Times New Roman"/>
          <w:sz w:val="26"/>
          <w:szCs w:val="26"/>
        </w:rPr>
        <w:t xml:space="preserve">), связанный с двумя различными бинарными деревьями, называемыми </w:t>
      </w:r>
      <w:r w:rsidRPr="00304C2B">
        <w:rPr>
          <w:rFonts w:ascii="Times New Roman" w:eastAsia="Times New Roman" w:hAnsi="Times New Roman" w:cs="Times New Roman"/>
          <w:i/>
          <w:sz w:val="26"/>
          <w:szCs w:val="26"/>
        </w:rPr>
        <w:t>левым и правым поддеревьями</w:t>
      </w:r>
      <w:r w:rsidRPr="00304C2B">
        <w:rPr>
          <w:rFonts w:ascii="Times New Roman" w:eastAsia="Times New Roman" w:hAnsi="Times New Roman" w:cs="Times New Roman"/>
          <w:sz w:val="26"/>
          <w:szCs w:val="26"/>
        </w:rPr>
        <w:t xml:space="preserve">. Каждый элемент бинарного дерева называется </w:t>
      </w:r>
      <w:r w:rsidRPr="00304C2B">
        <w:rPr>
          <w:rFonts w:ascii="Times New Roman" w:eastAsia="Times New Roman" w:hAnsi="Times New Roman" w:cs="Times New Roman"/>
          <w:i/>
          <w:sz w:val="26"/>
          <w:szCs w:val="26"/>
        </w:rPr>
        <w:t>узлом</w:t>
      </w:r>
      <w:r w:rsidRPr="00304C2B">
        <w:rPr>
          <w:rFonts w:ascii="Times New Roman" w:eastAsia="Times New Roman" w:hAnsi="Times New Roman" w:cs="Times New Roman"/>
          <w:sz w:val="26"/>
          <w:szCs w:val="26"/>
        </w:rPr>
        <w:t xml:space="preserve">. Связи между узлами дерева называются его </w:t>
      </w:r>
      <w:r w:rsidRPr="00304C2B">
        <w:rPr>
          <w:rFonts w:ascii="Times New Roman" w:eastAsia="Times New Roman" w:hAnsi="Times New Roman" w:cs="Times New Roman"/>
          <w:i/>
          <w:sz w:val="26"/>
          <w:szCs w:val="26"/>
        </w:rPr>
        <w:t>ветвями</w:t>
      </w:r>
      <w:r w:rsidRPr="00304C2B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A711DAA" w14:textId="77777777" w:rsidR="00F902DD" w:rsidRPr="00304C2B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struct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BinareTree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// структура узла бинарного дерева</w:t>
      </w:r>
    </w:p>
    <w:p w14:paraId="708BD1CE" w14:textId="77777777" w:rsidR="00F902DD" w:rsidRPr="00304C2B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lastRenderedPageBreak/>
        <w:t>{</w:t>
      </w:r>
    </w:p>
    <w:p w14:paraId="3EFCBDE1" w14:textId="77777777" w:rsidR="00F902DD" w:rsidRPr="00304C2B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DataField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data_</w:t>
      </w:r>
      <w:proofErr w:type="gram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field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         //поле для данных (информационной части)</w:t>
      </w:r>
    </w:p>
    <w:p w14:paraId="010D25E7" w14:textId="77777777" w:rsidR="00F902DD" w:rsidRPr="00304C2B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BinareTree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*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left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= </w:t>
      </w:r>
      <w:proofErr w:type="spellStart"/>
      <w:proofErr w:type="gram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>nullptr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// левый потомок</w:t>
      </w:r>
    </w:p>
    <w:p w14:paraId="7073B521" w14:textId="77777777" w:rsidR="00F902DD" w:rsidRPr="00304C2B" w:rsidRDefault="00F902DD" w:rsidP="00F902DD">
      <w:pPr>
        <w:autoSpaceDE w:val="0"/>
        <w:autoSpaceDN w:val="0"/>
        <w:adjustRightInd w:val="0"/>
        <w:spacing w:after="0"/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   </w:t>
      </w:r>
      <w:proofErr w:type="spell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BinareTree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* </w:t>
      </w:r>
      <w:r w:rsidRPr="00304C2B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right</w:t>
      </w:r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= </w:t>
      </w:r>
      <w:proofErr w:type="spellStart"/>
      <w:proofErr w:type="gramStart"/>
      <w:r w:rsidRPr="00304C2B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nullptr</w:t>
      </w:r>
      <w:proofErr w:type="spell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;   </w:t>
      </w:r>
      <w:proofErr w:type="gramEnd"/>
      <w:r w:rsidRPr="00304C2B">
        <w:rPr>
          <w:rFonts w:ascii="Times New Roman" w:eastAsiaTheme="minorHAnsi" w:hAnsi="Times New Roman" w:cs="Times New Roman"/>
          <w:i/>
          <w:sz w:val="26"/>
          <w:szCs w:val="26"/>
          <w:lang w:eastAsia="en-US"/>
        </w:rPr>
        <w:t xml:space="preserve"> // правый потомок</w:t>
      </w:r>
    </w:p>
    <w:p w14:paraId="21F8A542" w14:textId="77777777" w:rsidR="00F902DD" w:rsidRPr="00304C2B" w:rsidRDefault="00F902DD" w:rsidP="00F902DD">
      <w:pPr>
        <w:spacing w:after="0"/>
        <w:rPr>
          <w:rFonts w:ascii="Times New Roman" w:hAnsi="Times New Roman" w:cs="Times New Roman"/>
          <w:i/>
          <w:sz w:val="26"/>
          <w:szCs w:val="26"/>
          <w:lang w:val="en-US"/>
        </w:rPr>
      </w:pPr>
      <w:r w:rsidRPr="00304C2B">
        <w:rPr>
          <w:rFonts w:ascii="Times New Roman" w:eastAsiaTheme="minorHAnsi" w:hAnsi="Times New Roman" w:cs="Times New Roman"/>
          <w:i/>
          <w:sz w:val="26"/>
          <w:szCs w:val="26"/>
          <w:lang w:val="en-US" w:eastAsia="en-US"/>
        </w:rPr>
        <w:t>};</w:t>
      </w:r>
    </w:p>
    <w:p w14:paraId="7D0F2E53" w14:textId="33B39B60" w:rsidR="00F902DD" w:rsidRPr="00304C2B" w:rsidRDefault="00F902DD" w:rsidP="00F902DD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04C2B">
        <w:rPr>
          <w:rFonts w:ascii="Times New Roman" w:eastAsia="Times New Roman" w:hAnsi="Times New Roman" w:cs="Times New Roman"/>
          <w:noProof/>
          <w:sz w:val="26"/>
          <w:szCs w:val="26"/>
          <w:lang w:val="en-US" w:eastAsia="en-US"/>
        </w:rPr>
        <w:drawing>
          <wp:inline distT="0" distB="0" distL="0" distR="0" wp14:anchorId="0C5C759D" wp14:editId="5218C34D">
            <wp:extent cx="5649113" cy="3181794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49113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5C339" w14:textId="77777777" w:rsidR="00F902DD" w:rsidRPr="00304C2B" w:rsidRDefault="00F902DD" w:rsidP="0062503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C220759" w14:textId="55CBB663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еречислите логические операции, составьте таблицу истинности.</w:t>
      </w:r>
    </w:p>
    <w:p w14:paraId="0AFB48B1" w14:textId="18620001" w:rsidR="0062503D" w:rsidRPr="00304C2B" w:rsidRDefault="0062503D" w:rsidP="000005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Существуют несколько типо</w:t>
      </w:r>
      <w:r w:rsidR="00640B8D" w:rsidRPr="00304C2B">
        <w:rPr>
          <w:rFonts w:ascii="Times New Roman" w:hAnsi="Times New Roman" w:cs="Times New Roman"/>
          <w:sz w:val="28"/>
          <w:szCs w:val="28"/>
        </w:rPr>
        <w:t>в</w:t>
      </w:r>
      <w:r w:rsidRPr="00304C2B">
        <w:rPr>
          <w:rFonts w:ascii="Times New Roman" w:hAnsi="Times New Roman" w:cs="Times New Roman"/>
          <w:sz w:val="28"/>
          <w:szCs w:val="28"/>
        </w:rPr>
        <w:t xml:space="preserve"> логических операций</w:t>
      </w:r>
    </w:p>
    <w:p w14:paraId="2D7FE830" w14:textId="77777777" w:rsidR="0062503D" w:rsidRPr="00304C2B" w:rsidRDefault="00000506" w:rsidP="0062503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&amp;</w:t>
      </w:r>
      <w:r w:rsidR="0062503D" w:rsidRPr="00304C2B">
        <w:rPr>
          <w:rFonts w:ascii="Times New Roman" w:hAnsi="Times New Roman" w:cs="Times New Roman"/>
          <w:sz w:val="28"/>
          <w:szCs w:val="28"/>
        </w:rPr>
        <w:t xml:space="preserve"> и</w:t>
      </w:r>
    </w:p>
    <w:p w14:paraId="3CC8E8D3" w14:textId="269B43AC" w:rsidR="0062503D" w:rsidRPr="00304C2B" w:rsidRDefault="0062503D" w:rsidP="0062503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|</w:t>
      </w:r>
      <w:r w:rsidRPr="00304C2B">
        <w:rPr>
          <w:rFonts w:ascii="Times New Roman" w:hAnsi="Times New Roman" w:cs="Times New Roman"/>
          <w:sz w:val="28"/>
          <w:szCs w:val="28"/>
        </w:rPr>
        <w:t xml:space="preserve"> или</w:t>
      </w:r>
    </w:p>
    <w:p w14:paraId="39B3633C" w14:textId="77777777" w:rsidR="0062503D" w:rsidRPr="00304C2B" w:rsidRDefault="00000506" w:rsidP="0062503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^</w:t>
      </w:r>
      <w:r w:rsidR="0062503D" w:rsidRPr="00304C2B">
        <w:rPr>
          <w:rFonts w:ascii="Times New Roman" w:hAnsi="Times New Roman" w:cs="Times New Roman"/>
          <w:sz w:val="28"/>
          <w:szCs w:val="28"/>
        </w:rPr>
        <w:t xml:space="preserve"> исключающее или </w:t>
      </w:r>
    </w:p>
    <w:p w14:paraId="0320E689" w14:textId="08E17DB8" w:rsidR="00000506" w:rsidRPr="00304C2B" w:rsidRDefault="00000506" w:rsidP="0062503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000506" w:rsidRPr="00304C2B" w14:paraId="43BF0DCD" w14:textId="77777777" w:rsidTr="004B3A93">
        <w:trPr>
          <w:trHeight w:val="509"/>
        </w:trPr>
        <w:tc>
          <w:tcPr>
            <w:tcW w:w="840" w:type="dxa"/>
          </w:tcPr>
          <w:p w14:paraId="61E894F2" w14:textId="01ECBA86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amp;</w:t>
            </w:r>
          </w:p>
        </w:tc>
        <w:tc>
          <w:tcPr>
            <w:tcW w:w="840" w:type="dxa"/>
          </w:tcPr>
          <w:p w14:paraId="32A70053" w14:textId="5F96DC54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4BC44605" w14:textId="398F6772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  <w:tr w:rsidR="00000506" w:rsidRPr="00304C2B" w14:paraId="73E3231C" w14:textId="77777777" w:rsidTr="004B3A93">
        <w:trPr>
          <w:trHeight w:val="532"/>
        </w:trPr>
        <w:tc>
          <w:tcPr>
            <w:tcW w:w="840" w:type="dxa"/>
          </w:tcPr>
          <w:p w14:paraId="13813F1A" w14:textId="71BC4B04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605E82D0" w14:textId="6263D49A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24CD5283" w14:textId="754D92E7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  <w:tr w:rsidR="00000506" w:rsidRPr="00304C2B" w14:paraId="06D0D061" w14:textId="77777777" w:rsidTr="004B3A93">
        <w:trPr>
          <w:trHeight w:val="509"/>
        </w:trPr>
        <w:tc>
          <w:tcPr>
            <w:tcW w:w="840" w:type="dxa"/>
          </w:tcPr>
          <w:p w14:paraId="6BC6D9DD" w14:textId="4D804D97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46A0D451" w14:textId="58612C25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22FE09F5" w14:textId="222FAB8C" w:rsidR="00000506" w:rsidRPr="00304C2B" w:rsidRDefault="004B3A93" w:rsidP="004B3A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</w:tbl>
    <w:p w14:paraId="25E16507" w14:textId="3534711E" w:rsidR="00000506" w:rsidRPr="00304C2B" w:rsidRDefault="00000506" w:rsidP="000005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4B3A93" w:rsidRPr="00304C2B" w14:paraId="4F962C2D" w14:textId="77777777" w:rsidTr="000B4C7F">
        <w:trPr>
          <w:trHeight w:val="509"/>
        </w:trPr>
        <w:tc>
          <w:tcPr>
            <w:tcW w:w="840" w:type="dxa"/>
          </w:tcPr>
          <w:p w14:paraId="507EB110" w14:textId="2082B278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</w:t>
            </w:r>
          </w:p>
        </w:tc>
        <w:tc>
          <w:tcPr>
            <w:tcW w:w="840" w:type="dxa"/>
          </w:tcPr>
          <w:p w14:paraId="275B9DA9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0BC36FD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  <w:tr w:rsidR="004B3A93" w:rsidRPr="00304C2B" w14:paraId="184A20E4" w14:textId="77777777" w:rsidTr="000B4C7F">
        <w:trPr>
          <w:trHeight w:val="532"/>
        </w:trPr>
        <w:tc>
          <w:tcPr>
            <w:tcW w:w="840" w:type="dxa"/>
          </w:tcPr>
          <w:p w14:paraId="4F2990E4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8A85844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3D4EEF96" w14:textId="7A7D0B24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</w:tr>
      <w:tr w:rsidR="004B3A93" w:rsidRPr="00304C2B" w14:paraId="1DCC243B" w14:textId="77777777" w:rsidTr="000B4C7F">
        <w:trPr>
          <w:trHeight w:val="509"/>
        </w:trPr>
        <w:tc>
          <w:tcPr>
            <w:tcW w:w="840" w:type="dxa"/>
          </w:tcPr>
          <w:p w14:paraId="6EDC84AC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1CDA9D04" w14:textId="73AAE218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09C676E7" w14:textId="77777777" w:rsidR="004B3A93" w:rsidRPr="00304C2B" w:rsidRDefault="004B3A93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</w:tbl>
    <w:p w14:paraId="37E46836" w14:textId="3B437076" w:rsidR="004B3A93" w:rsidRPr="00304C2B" w:rsidRDefault="004B3A93" w:rsidP="000005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</w:tblGrid>
      <w:tr w:rsidR="0065648D" w:rsidRPr="00304C2B" w14:paraId="434784E9" w14:textId="77777777" w:rsidTr="000B4C7F">
        <w:trPr>
          <w:trHeight w:val="509"/>
        </w:trPr>
        <w:tc>
          <w:tcPr>
            <w:tcW w:w="840" w:type="dxa"/>
          </w:tcPr>
          <w:p w14:paraId="5C606876" w14:textId="7BFE989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^</w:t>
            </w:r>
          </w:p>
        </w:tc>
        <w:tc>
          <w:tcPr>
            <w:tcW w:w="840" w:type="dxa"/>
          </w:tcPr>
          <w:p w14:paraId="79946E3A" w14:textId="7777777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4E558E79" w14:textId="7777777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  <w:tr w:rsidR="0065648D" w:rsidRPr="00304C2B" w14:paraId="24DAB6C8" w14:textId="77777777" w:rsidTr="000B4C7F">
        <w:trPr>
          <w:trHeight w:val="532"/>
        </w:trPr>
        <w:tc>
          <w:tcPr>
            <w:tcW w:w="840" w:type="dxa"/>
          </w:tcPr>
          <w:p w14:paraId="29C2A707" w14:textId="7777777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2B8E7CDA" w14:textId="7B515731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840" w:type="dxa"/>
          </w:tcPr>
          <w:p w14:paraId="145891B6" w14:textId="24BAAE60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</w:tr>
      <w:tr w:rsidR="0065648D" w:rsidRPr="00304C2B" w14:paraId="2696105E" w14:textId="77777777" w:rsidTr="000B4C7F">
        <w:trPr>
          <w:trHeight w:val="509"/>
        </w:trPr>
        <w:tc>
          <w:tcPr>
            <w:tcW w:w="840" w:type="dxa"/>
          </w:tcPr>
          <w:p w14:paraId="75A2CAF4" w14:textId="7777777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-</w:t>
            </w:r>
          </w:p>
        </w:tc>
        <w:tc>
          <w:tcPr>
            <w:tcW w:w="840" w:type="dxa"/>
          </w:tcPr>
          <w:p w14:paraId="0150EA9B" w14:textId="3DEFD240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</w:p>
        </w:tc>
        <w:tc>
          <w:tcPr>
            <w:tcW w:w="840" w:type="dxa"/>
          </w:tcPr>
          <w:p w14:paraId="1844E872" w14:textId="77777777" w:rsidR="0065648D" w:rsidRPr="00304C2B" w:rsidRDefault="0065648D" w:rsidP="000B4C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04C2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</w:tr>
    </w:tbl>
    <w:p w14:paraId="253E26BA" w14:textId="77777777" w:rsidR="0065648D" w:rsidRPr="00304C2B" w:rsidRDefault="0065648D" w:rsidP="000005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80EEA6" w14:textId="6CD8C88B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наследование». Какие поля и методы наследуются. Перечислите типы наследования. Приведите пример наследования.</w:t>
      </w:r>
    </w:p>
    <w:p w14:paraId="5392791A" w14:textId="59604936" w:rsidR="002B6738" w:rsidRPr="00304C2B" w:rsidRDefault="002B6738" w:rsidP="002B673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04C2B">
        <w:rPr>
          <w:rFonts w:ascii="Times New Roman" w:hAnsi="Times New Roman" w:cs="Times New Roman"/>
          <w:sz w:val="26"/>
          <w:szCs w:val="26"/>
        </w:rPr>
        <w:t>Наследование – это один из трех основных принципов ООП, предполагающий создание иерархии классов (объектов классов), в которой объекты-потомки наследуют все члены (свойства и поведение) своих классов-предков. Описывать заново явно в коде унаследованные от родителей члены у потомков не нужно. Потомки имеют унаследованные и свои «личные» свойства и поведения</w:t>
      </w:r>
      <w:r w:rsidRPr="00304C2B">
        <w:rPr>
          <w:rFonts w:ascii="Times New Roman" w:hAnsi="Times New Roman" w:cs="Times New Roman"/>
        </w:rPr>
        <w:t>.</w:t>
      </w:r>
    </w:p>
    <w:p w14:paraId="5DE586DD" w14:textId="3C89601D" w:rsidR="002B6738" w:rsidRPr="00304C2B" w:rsidRDefault="004A16C1" w:rsidP="002B6738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304C2B">
        <w:rPr>
          <w:rFonts w:ascii="Times New Roman" w:hAnsi="Times New Roman" w:cs="Times New Roman"/>
          <w:noProof/>
          <w:color w:val="FF0000"/>
          <w:sz w:val="26"/>
          <w:szCs w:val="26"/>
          <w:lang w:val="en-US" w:eastAsia="en-US"/>
        </w:rPr>
        <w:drawing>
          <wp:inline distT="0" distB="0" distL="0" distR="0" wp14:anchorId="7D391EBC" wp14:editId="135D0936">
            <wp:extent cx="2076740" cy="314368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01FF6" w14:textId="0E863E72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ишите выполнение операторов цикла, их формы и синтаксис. Приведите пример вычисления суммы чисел от 1 до 100 включительно.</w:t>
      </w:r>
    </w:p>
    <w:p w14:paraId="4F1648F8" w14:textId="2A6A325A" w:rsidR="002B6738" w:rsidRPr="00304C2B" w:rsidRDefault="005964E6" w:rsidP="002B67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>nt sum = 0;</w:t>
      </w:r>
    </w:p>
    <w:p w14:paraId="7218579D" w14:textId="52FBF7D7" w:rsidR="002B6738" w:rsidRPr="00304C2B" w:rsidRDefault="005964E6" w:rsidP="002B67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>or(</w:t>
      </w:r>
      <w:proofErr w:type="gramEnd"/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int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= 0;i</w:t>
      </w:r>
      <w:r>
        <w:rPr>
          <w:rFonts w:ascii="Times New Roman" w:hAnsi="Times New Roman" w:cs="Times New Roman"/>
          <w:sz w:val="28"/>
          <w:szCs w:val="28"/>
          <w:lang w:val="en-US"/>
        </w:rPr>
        <w:t>&lt;</w:t>
      </w:r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>10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2B6738" w:rsidRPr="00304C2B">
        <w:rPr>
          <w:rFonts w:ascii="Times New Roman" w:hAnsi="Times New Roman" w:cs="Times New Roman"/>
          <w:sz w:val="28"/>
          <w:szCs w:val="28"/>
          <w:lang w:val="en-US"/>
        </w:rPr>
        <w:t>;i++)</w:t>
      </w:r>
    </w:p>
    <w:p w14:paraId="64C19E3D" w14:textId="29DB7276" w:rsidR="002B6738" w:rsidRPr="00304C2B" w:rsidRDefault="002B6738" w:rsidP="002B67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6C617C00" w14:textId="3AD21C7C" w:rsidR="002B6738" w:rsidRPr="00304C2B" w:rsidRDefault="002B6738" w:rsidP="002B67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964E6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um+=</w:t>
      </w:r>
      <w:proofErr w:type="spellStart"/>
      <w:r w:rsidR="005964E6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7B4E753F" w14:textId="0BF4EA4D" w:rsidR="002B6738" w:rsidRPr="00304C2B" w:rsidRDefault="002B6738" w:rsidP="002B67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75E6E90B" w14:textId="04441DFA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хеширование». Приведите пример хеш-функции.</w:t>
      </w:r>
    </w:p>
    <w:p w14:paraId="443EACB4" w14:textId="6B7229A9" w:rsidR="001938E9" w:rsidRPr="00304C2B" w:rsidRDefault="001938E9" w:rsidP="001938E9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04C2B">
        <w:rPr>
          <w:rFonts w:ascii="Times New Roman" w:eastAsia="Times New Roman" w:hAnsi="Times New Roman" w:cs="Times New Roman"/>
          <w:sz w:val="26"/>
          <w:szCs w:val="26"/>
        </w:rPr>
        <w:t>Процесс преобразования данных называется хешированием</w:t>
      </w:r>
      <w:r w:rsidR="00CF4E0F" w:rsidRPr="00304C2B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5B5312F" w14:textId="2B0E7A2E" w:rsidR="00CF4E0F" w:rsidRPr="00304C2B" w:rsidRDefault="00CF4E0F" w:rsidP="001938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Int </w:t>
      </w:r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hash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 k)</w:t>
      </w:r>
    </w:p>
    <w:p w14:paraId="657212F2" w14:textId="159BE116" w:rsidR="00CF4E0F" w:rsidRPr="00304C2B" w:rsidRDefault="00CF4E0F" w:rsidP="001938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1816BCD8" w14:textId="76263395" w:rsidR="00CF4E0F" w:rsidRPr="00304C2B" w:rsidRDefault="00CF4E0F" w:rsidP="001938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Return (k%10);</w:t>
      </w:r>
    </w:p>
    <w:p w14:paraId="3295D38A" w14:textId="38E12B14" w:rsidR="00CF4E0F" w:rsidRPr="00304C2B" w:rsidRDefault="00CF4E0F" w:rsidP="001938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07EF58E7" w14:textId="51E47B2A" w:rsidR="001938E9" w:rsidRPr="00304C2B" w:rsidRDefault="00B41E8D" w:rsidP="001938E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еречислите типы данных, правила записи идентификаторов. Приведите пример.</w:t>
      </w:r>
    </w:p>
    <w:p w14:paraId="7932A408" w14:textId="77777777" w:rsidR="001938E9" w:rsidRPr="00304C2B" w:rsidRDefault="001938E9" w:rsidP="001938E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Существую такие типы данных как: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bool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nt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double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char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loat</w:t>
      </w:r>
    </w:p>
    <w:p w14:paraId="4555D299" w14:textId="0767E8EB" w:rsidR="001938E9" w:rsidRPr="00304C2B" w:rsidRDefault="00640B8D" w:rsidP="001938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Style w:val="hgkelc"/>
          <w:rFonts w:ascii="Times New Roman" w:hAnsi="Times New Roman" w:cs="Times New Roman"/>
          <w:b/>
          <w:bCs/>
          <w:sz w:val="28"/>
          <w:szCs w:val="28"/>
        </w:rPr>
        <w:lastRenderedPageBreak/>
        <w:t>Идентификатор</w:t>
      </w:r>
      <w:r w:rsidRPr="00304C2B">
        <w:rPr>
          <w:rStyle w:val="hgkelc"/>
          <w:rFonts w:ascii="Times New Roman" w:hAnsi="Times New Roman" w:cs="Times New Roman"/>
          <w:sz w:val="28"/>
          <w:szCs w:val="28"/>
        </w:rPr>
        <w:t xml:space="preserve"> может состоять только из букв (нижнего и верхнего регистра) латинского алфавита, цифр и символов подчёркивания. Это означает, что все другие символы и пробелы — запрещены.</w:t>
      </w:r>
    </w:p>
    <w:p w14:paraId="0076689B" w14:textId="50A0A165" w:rsidR="00B41E8D" w:rsidRPr="00304C2B" w:rsidRDefault="00B41E8D" w:rsidP="00FC1C73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функция». Укажите синтаксис объявления и определения функции. Приведите пример объявления и определения функции.</w:t>
      </w:r>
    </w:p>
    <w:p w14:paraId="637D479B" w14:textId="385F24B0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Функция – изолированный именованный блок кода, имеющий определенное назначение.</w:t>
      </w:r>
    </w:p>
    <w:p w14:paraId="557F2ED6" w14:textId="1D4E64C9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04C2B">
        <w:rPr>
          <w:rFonts w:ascii="Times New Roman" w:hAnsi="Times New Roman" w:cs="Times New Roman"/>
          <w:sz w:val="28"/>
          <w:szCs w:val="28"/>
        </w:rPr>
        <w:t>типВозвращаемогоРезультата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имяФункции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списокВходныхПараметров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) // заголовок функции</w:t>
      </w:r>
    </w:p>
    <w:p w14:paraId="7D55A0BA" w14:textId="77777777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{ </w:t>
      </w:r>
    </w:p>
    <w:p w14:paraId="4B11CB95" w14:textId="77777777" w:rsidR="00523909" w:rsidRPr="00304C2B" w:rsidRDefault="00523909" w:rsidP="00FC1C7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ераторы; // тело функции (код тела функции)</w:t>
      </w:r>
    </w:p>
    <w:p w14:paraId="623A0FC4" w14:textId="0EC23256" w:rsidR="00523909" w:rsidRPr="00304C2B" w:rsidRDefault="00523909" w:rsidP="00FC1C7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return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возвращаемыйРезультат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3E861D55" w14:textId="6A413278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}</w:t>
      </w:r>
    </w:p>
    <w:p w14:paraId="7EC697FE" w14:textId="2CF66676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Int sum (int I)</w:t>
      </w:r>
    </w:p>
    <w:p w14:paraId="03C58F71" w14:textId="5D986297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3A0B3178" w14:textId="446FD4F6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Return I;</w:t>
      </w:r>
    </w:p>
    <w:p w14:paraId="62033299" w14:textId="1149B0B8" w:rsidR="00523909" w:rsidRPr="00304C2B" w:rsidRDefault="00523909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69AA3902" w14:textId="77777777" w:rsidR="00523909" w:rsidRPr="00304C2B" w:rsidRDefault="00523909" w:rsidP="00523909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5997A812" w14:textId="7DE82E59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класс». Опишите принцип работы с конструктором (с параметрами, без параметров, копирования, по умолчанию).</w:t>
      </w:r>
    </w:p>
    <w:p w14:paraId="40713692" w14:textId="6449576C" w:rsidR="00C22B78" w:rsidRPr="00304C2B" w:rsidRDefault="00F91781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Класс является абстрактным типом данных, определяемым программистом, и представляет собой модель реального объекта в виде данных и функций для работы с ними.</w:t>
      </w:r>
    </w:p>
    <w:p w14:paraId="6CABAD70" w14:textId="291C5AFA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Class Human</w:t>
      </w:r>
    </w:p>
    <w:p w14:paraId="3FDAFFBD" w14:textId="7ABBBC20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private:</w:t>
      </w:r>
    </w:p>
    <w:p w14:paraId="0F2D2488" w14:textId="616A8CB1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Int age;</w:t>
      </w:r>
    </w:p>
    <w:p w14:paraId="4FA44A73" w14:textId="539FADF4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Public</w:t>
      </w:r>
      <w:r w:rsidRPr="00304C2B">
        <w:rPr>
          <w:rFonts w:ascii="Times New Roman" w:hAnsi="Times New Roman" w:cs="Times New Roman"/>
          <w:sz w:val="28"/>
          <w:szCs w:val="28"/>
        </w:rPr>
        <w:t>:</w:t>
      </w:r>
    </w:p>
    <w:p w14:paraId="2FE15B75" w14:textId="4A11EB12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Human</w:t>
      </w:r>
      <w:r w:rsidRPr="00304C2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)//конструктор без параметров</w:t>
      </w:r>
    </w:p>
    <w:p w14:paraId="6DF3CB51" w14:textId="2ADE22FB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  <w:t>{</w:t>
      </w:r>
    </w:p>
    <w:p w14:paraId="26F0CF73" w14:textId="06DD6C77" w:rsidR="00C22B78" w:rsidRPr="00304C2B" w:rsidRDefault="00C22B78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  <w:t>}</w:t>
      </w:r>
    </w:p>
    <w:p w14:paraId="5A611C9B" w14:textId="490A14CA" w:rsidR="00C22B78" w:rsidRPr="00304C2B" w:rsidRDefault="00C22B78" w:rsidP="00C22B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Human</w:t>
      </w:r>
      <w:r w:rsidRPr="00304C2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</w:t>
      </w:r>
      <w:r w:rsidRPr="00304C2B">
        <w:rPr>
          <w:rFonts w:ascii="Times New Roman" w:hAnsi="Times New Roman" w:cs="Times New Roman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04C2B">
        <w:rPr>
          <w:rFonts w:ascii="Times New Roman" w:hAnsi="Times New Roman" w:cs="Times New Roman"/>
          <w:sz w:val="28"/>
          <w:szCs w:val="28"/>
        </w:rPr>
        <w:t>)//конструктор с параметрами</w:t>
      </w:r>
    </w:p>
    <w:p w14:paraId="5A934C0F" w14:textId="4446EF0C" w:rsidR="00C22B78" w:rsidRPr="00304C2B" w:rsidRDefault="00C22B78" w:rsidP="00C22B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  <w:t>{</w:t>
      </w:r>
    </w:p>
    <w:p w14:paraId="704D6D6F" w14:textId="5C58B7C7" w:rsidR="00C22B78" w:rsidRPr="00304C2B" w:rsidRDefault="00C22B78" w:rsidP="00C22B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</w:r>
      <w:r w:rsidRPr="00304C2B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etAge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x);</w:t>
      </w:r>
    </w:p>
    <w:p w14:paraId="5FD9CEE9" w14:textId="1EC44D5A" w:rsidR="00C22B78" w:rsidRPr="00304C2B" w:rsidRDefault="00C22B78" w:rsidP="00C22B7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}</w:t>
      </w:r>
    </w:p>
    <w:p w14:paraId="4F470198" w14:textId="4ADB89C8" w:rsidR="00F91781" w:rsidRPr="00304C2B" w:rsidRDefault="00F546EC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;</w:t>
      </w:r>
    </w:p>
    <w:p w14:paraId="63419206" w14:textId="77777777" w:rsidR="00F546EC" w:rsidRPr="00304C2B" w:rsidRDefault="00F546EC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A17A95C" w14:textId="690D9E0E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полиморфизм». Объясните принцип полиморфизма, опишите синтаксис. Приведите пример.</w:t>
      </w:r>
    </w:p>
    <w:p w14:paraId="4A7573E6" w14:textId="71AF49EC" w:rsidR="008D6F12" w:rsidRPr="00304C2B" w:rsidRDefault="00ED07FA" w:rsidP="008D6F1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Полиморфизм – (от греч.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li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– много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morpheo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– форма, поведение) – один из трех основных принципов ООП, заключающийся в возможности определения единого по имени действия (поведения), применимого ко всем объектам иерархии наследования (иерархии классов), причем каждый объект может </w:t>
      </w:r>
      <w:r w:rsidRPr="00304C2B">
        <w:rPr>
          <w:rFonts w:ascii="Times New Roman" w:hAnsi="Times New Roman" w:cs="Times New Roman"/>
          <w:sz w:val="26"/>
          <w:szCs w:val="26"/>
        </w:rPr>
        <w:t>реализовать это действие (поведение) собственным способом (в зависимости от того, к какому именно классу из данной иерархии этот объект относится).</w:t>
      </w:r>
    </w:p>
    <w:p w14:paraId="6CB3CABC" w14:textId="4358EFEA" w:rsidR="007D647E" w:rsidRPr="00304C2B" w:rsidRDefault="007D647E" w:rsidP="008D6F1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04C2B">
        <w:rPr>
          <w:rFonts w:ascii="Times New Roman" w:hAnsi="Times New Roman" w:cs="Times New Roman"/>
          <w:sz w:val="26"/>
          <w:szCs w:val="26"/>
        </w:rPr>
        <w:lastRenderedPageBreak/>
        <w:t xml:space="preserve">Виртуальные методы – это методы, объявляемые в родительском классе с ключевым словом </w:t>
      </w:r>
      <w:proofErr w:type="spellStart"/>
      <w:r w:rsidRPr="00304C2B">
        <w:rPr>
          <w:rFonts w:ascii="Times New Roman" w:hAnsi="Times New Roman" w:cs="Times New Roman"/>
          <w:sz w:val="26"/>
          <w:szCs w:val="26"/>
        </w:rPr>
        <w:t>virtual</w:t>
      </w:r>
      <w:proofErr w:type="spellEnd"/>
      <w:r w:rsidRPr="00304C2B">
        <w:rPr>
          <w:rFonts w:ascii="Times New Roman" w:hAnsi="Times New Roman" w:cs="Times New Roman"/>
          <w:sz w:val="26"/>
          <w:szCs w:val="26"/>
        </w:rPr>
        <w:t xml:space="preserve"> и переопределяемые (перегружаемые) в дочерних классах.</w:t>
      </w:r>
    </w:p>
    <w:p w14:paraId="68C90629" w14:textId="57B14F4A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тип данных». Перечислите типы данных по типу возвращаемых значений функций.</w:t>
      </w:r>
    </w:p>
    <w:p w14:paraId="483BB04F" w14:textId="0C5DDE8F" w:rsidR="008D6F12" w:rsidRPr="00304C2B" w:rsidRDefault="008D6F12" w:rsidP="008D6F1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Каждая переменная имеет определенный тип. Тип данных определяет какие значение может принимать переменная.</w:t>
      </w:r>
    </w:p>
    <w:p w14:paraId="082FC302" w14:textId="48286BBB" w:rsidR="008D6F12" w:rsidRPr="00304C2B" w:rsidRDefault="008D6F12" w:rsidP="008D6F1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Существую такие типы данных как: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bool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nt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double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char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loat</w:t>
      </w:r>
    </w:p>
    <w:p w14:paraId="42CEF429" w14:textId="054CA975" w:rsidR="008D6F12" w:rsidRPr="00304C2B" w:rsidRDefault="008D6F12" w:rsidP="008D6F1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Функция может возвращать любые типы данных</w:t>
      </w:r>
    </w:p>
    <w:p w14:paraId="02FE47A3" w14:textId="6F495CB2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перегрузка функций». Приведите пример перегрузки функции.</w:t>
      </w:r>
    </w:p>
    <w:p w14:paraId="074CC680" w14:textId="029CF9D9" w:rsidR="006E1369" w:rsidRPr="00304C2B" w:rsidRDefault="006E1369" w:rsidP="006E13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Перегрузка операторов (перегрузка операций) – случай полиморфизма в С++, когда общеизвестный допустимый оператор приобретает новый функционал взамен старого при условии, что этот оператор применяется с объектом класса, для которого он перегружен. </w:t>
      </w:r>
    </w:p>
    <w:p w14:paraId="57D0701D" w14:textId="414A1184" w:rsidR="006E1369" w:rsidRPr="00304C2B" w:rsidRDefault="006E1369" w:rsidP="006E13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class </w:t>
      </w:r>
      <w:r w:rsidR="008C1ADE" w:rsidRPr="00304C2B">
        <w:rPr>
          <w:rFonts w:ascii="Times New Roman" w:hAnsi="Times New Roman" w:cs="Times New Roman"/>
          <w:sz w:val="28"/>
          <w:szCs w:val="28"/>
          <w:lang w:val="en-US"/>
        </w:rPr>
        <w:t>Counter</w:t>
      </w:r>
    </w:p>
    <w:p w14:paraId="66A7DCCF" w14:textId="77777777" w:rsidR="006E1369" w:rsidRPr="00304C2B" w:rsidRDefault="006E1369" w:rsidP="008C1AD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{ </w:t>
      </w:r>
    </w:p>
    <w:p w14:paraId="2D9153C8" w14:textId="77777777" w:rsidR="006E1369" w:rsidRPr="00304C2B" w:rsidRDefault="006E1369" w:rsidP="008C1AD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public: </w:t>
      </w:r>
    </w:p>
    <w:p w14:paraId="5197A1B0" w14:textId="148A36E4" w:rsidR="006E1369" w:rsidRPr="00304C2B" w:rsidRDefault="008C1ADE" w:rsidP="008C1AD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Counter 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operator </w:t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++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int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>)//</w:t>
      </w:r>
      <w:r w:rsidR="006E1369" w:rsidRPr="00304C2B">
        <w:rPr>
          <w:rFonts w:ascii="Times New Roman" w:hAnsi="Times New Roman" w:cs="Times New Roman"/>
          <w:sz w:val="28"/>
          <w:szCs w:val="28"/>
        </w:rPr>
        <w:t>перегрузка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1369" w:rsidRPr="00304C2B">
        <w:rPr>
          <w:rFonts w:ascii="Times New Roman" w:hAnsi="Times New Roman" w:cs="Times New Roman"/>
          <w:sz w:val="28"/>
          <w:szCs w:val="28"/>
        </w:rPr>
        <w:t>оператора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# </w:t>
      </w:r>
      <w:r w:rsidR="006E1369" w:rsidRPr="00304C2B">
        <w:rPr>
          <w:rFonts w:ascii="Times New Roman" w:hAnsi="Times New Roman" w:cs="Times New Roman"/>
          <w:sz w:val="28"/>
          <w:szCs w:val="28"/>
        </w:rPr>
        <w:t>для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1369" w:rsidRPr="00304C2B">
        <w:rPr>
          <w:rFonts w:ascii="Times New Roman" w:hAnsi="Times New Roman" w:cs="Times New Roman"/>
          <w:sz w:val="28"/>
          <w:szCs w:val="28"/>
        </w:rPr>
        <w:t>класса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1369" w:rsidRPr="00304C2B">
        <w:rPr>
          <w:rFonts w:ascii="Times New Roman" w:hAnsi="Times New Roman" w:cs="Times New Roman"/>
          <w:sz w:val="28"/>
          <w:szCs w:val="28"/>
        </w:rPr>
        <w:t>ААА</w:t>
      </w:r>
      <w:r w:rsidR="006E1369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6760EC62" w14:textId="77777777" w:rsidR="008C1ADE" w:rsidRPr="00304C2B" w:rsidRDefault="006E1369" w:rsidP="008C1AD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{ </w:t>
      </w:r>
    </w:p>
    <w:p w14:paraId="58200DD7" w14:textId="06EB0883" w:rsidR="008C1ADE" w:rsidRPr="00304C2B" w:rsidRDefault="008C1ADE" w:rsidP="008C1AD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</w:rPr>
        <w:tab/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Count++;</w:t>
      </w:r>
    </w:p>
    <w:p w14:paraId="01B24BE8" w14:textId="1CB84EEE" w:rsidR="008C1ADE" w:rsidRPr="00304C2B" w:rsidRDefault="008C1ADE" w:rsidP="008C1AD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Return</w:t>
      </w:r>
      <w:r w:rsidRPr="00304C2B">
        <w:rPr>
          <w:rFonts w:ascii="Times New Roman" w:hAnsi="Times New Roman" w:cs="Times New Roman"/>
          <w:sz w:val="28"/>
          <w:szCs w:val="28"/>
        </w:rPr>
        <w:t xml:space="preserve"> *</w:t>
      </w:r>
      <w:r w:rsidRPr="00304C2B">
        <w:rPr>
          <w:rFonts w:ascii="Times New Roman" w:hAnsi="Times New Roman" w:cs="Times New Roman"/>
          <w:sz w:val="28"/>
          <w:szCs w:val="28"/>
          <w:lang w:val="en-US"/>
        </w:rPr>
        <w:t>this;</w:t>
      </w:r>
    </w:p>
    <w:p w14:paraId="23370B51" w14:textId="7319860E" w:rsidR="006E1369" w:rsidRPr="00304C2B" w:rsidRDefault="006E1369" w:rsidP="008C1AD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}</w:t>
      </w:r>
    </w:p>
    <w:p w14:paraId="6C75F978" w14:textId="0B1E4483" w:rsidR="006E1369" w:rsidRPr="00304C2B" w:rsidRDefault="006E1369" w:rsidP="008C1ADE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};</w:t>
      </w:r>
    </w:p>
    <w:p w14:paraId="1D11BDBA" w14:textId="513326CE" w:rsidR="008D6F12" w:rsidRPr="00304C2B" w:rsidRDefault="00B41E8D" w:rsidP="008D6F12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Дайте определение понятию «минимального 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остовного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дерева». Опишите алгоритм Р. Прима. Приведите пример данного алгоритма.</w:t>
      </w:r>
    </w:p>
    <w:p w14:paraId="326489F9" w14:textId="6E5D36E4" w:rsidR="00C97E15" w:rsidRPr="00304C2B" w:rsidRDefault="00C97E15" w:rsidP="00C97E15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304C2B">
        <w:rPr>
          <w:rFonts w:ascii="Times New Roman" w:hAnsi="Times New Roman" w:cs="Times New Roman"/>
          <w:color w:val="FF0000"/>
          <w:sz w:val="28"/>
          <w:szCs w:val="28"/>
        </w:rPr>
        <w:t>хз</w:t>
      </w:r>
      <w:proofErr w:type="spellEnd"/>
    </w:p>
    <w:p w14:paraId="076EF73D" w14:textId="0086DE90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граф» и приведите способы его хранения.</w:t>
      </w:r>
    </w:p>
    <w:p w14:paraId="6656F8BA" w14:textId="77777777" w:rsidR="006E1369" w:rsidRPr="00304C2B" w:rsidRDefault="006E1369" w:rsidP="006E1369">
      <w:pPr>
        <w:pStyle w:val="a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304C2B">
        <w:rPr>
          <w:b/>
          <w:sz w:val="28"/>
          <w:szCs w:val="28"/>
        </w:rPr>
        <w:t>Граф</w:t>
      </w:r>
      <w:r w:rsidRPr="00304C2B">
        <w:rPr>
          <w:sz w:val="28"/>
          <w:szCs w:val="28"/>
        </w:rPr>
        <w:t xml:space="preserve"> – совокупность точек, соединенных линиями. Точки называются </w:t>
      </w:r>
      <w:r w:rsidRPr="00304C2B">
        <w:rPr>
          <w:b/>
          <w:sz w:val="28"/>
          <w:szCs w:val="28"/>
        </w:rPr>
        <w:t>вершинами</w:t>
      </w:r>
      <w:r w:rsidRPr="00304C2B">
        <w:rPr>
          <w:sz w:val="28"/>
          <w:szCs w:val="28"/>
        </w:rPr>
        <w:t xml:space="preserve">, или узлами, а линии – </w:t>
      </w:r>
      <w:r w:rsidRPr="00304C2B">
        <w:rPr>
          <w:b/>
          <w:sz w:val="28"/>
          <w:szCs w:val="28"/>
        </w:rPr>
        <w:t>ребрами</w:t>
      </w:r>
      <w:r w:rsidRPr="00304C2B">
        <w:rPr>
          <w:sz w:val="28"/>
          <w:szCs w:val="28"/>
        </w:rPr>
        <w:t>, или дугами.</w:t>
      </w:r>
    </w:p>
    <w:p w14:paraId="5114F8BA" w14:textId="77777777" w:rsidR="006E1369" w:rsidRPr="00304C2B" w:rsidRDefault="006E1369" w:rsidP="006E13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0F8B25" w14:textId="205D973C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функция». Объясните различие передачи параметров по значению и ссылке. Приведите пример передачи параметров по значению и ссылке.</w:t>
      </w:r>
    </w:p>
    <w:p w14:paraId="417F944A" w14:textId="7B3CEB52" w:rsidR="00FC1C73" w:rsidRPr="00304C2B" w:rsidRDefault="00FC1C73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Функция – изолированный именованный блок кода, имеющий определенное назначение.</w:t>
      </w:r>
    </w:p>
    <w:p w14:paraId="66330B95" w14:textId="77777777" w:rsidR="003D6A3A" w:rsidRPr="00304C2B" w:rsidRDefault="003D6A3A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ри передаче параметров по ссылке передается ссылка на объект, через которую мы можем манипулировать самим объектов, а не просто его значением.</w:t>
      </w:r>
    </w:p>
    <w:p w14:paraId="6B3936CB" w14:textId="12C68D9A" w:rsidR="00FC1C73" w:rsidRPr="00304C2B" w:rsidRDefault="00FC1C73" w:rsidP="00FC1C7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ередача ссылки происходит при помощи &amp; перед именем переменной</w:t>
      </w:r>
    </w:p>
    <w:p w14:paraId="560BDE57" w14:textId="01EF4BED" w:rsidR="00FC1C73" w:rsidRPr="00304C2B" w:rsidRDefault="00FC1C73" w:rsidP="00FC1C7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void </w:t>
      </w:r>
      <w:proofErr w:type="gramStart"/>
      <w:r w:rsidRPr="00304C2B">
        <w:rPr>
          <w:rFonts w:ascii="Times New Roman" w:eastAsia="Times New Roman" w:hAnsi="Times New Roman" w:cs="Times New Roman"/>
          <w:sz w:val="28"/>
          <w:szCs w:val="28"/>
          <w:lang w:val="en-US"/>
        </w:rPr>
        <w:t>square(</w:t>
      </w:r>
      <w:proofErr w:type="gramEnd"/>
      <w:r w:rsidRPr="00304C2B">
        <w:rPr>
          <w:rFonts w:ascii="Times New Roman" w:eastAsia="Times New Roman" w:hAnsi="Times New Roman" w:cs="Times New Roman"/>
          <w:sz w:val="28"/>
          <w:szCs w:val="28"/>
          <w:lang w:val="en-US"/>
        </w:rPr>
        <w:t>int &amp;a, int &amp;b);</w:t>
      </w:r>
    </w:p>
    <w:p w14:paraId="3A59D5D2" w14:textId="34D5F2E3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работу комментариев и способы их записей. Для чего нужны комментарии, приведите пример их в коде.</w:t>
      </w:r>
    </w:p>
    <w:p w14:paraId="0ED3B919" w14:textId="18F33D28" w:rsidR="00CA0A0C" w:rsidRPr="00304C2B" w:rsidRDefault="00CA0A0C" w:rsidP="00CA0A0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Style w:val="a5"/>
          <w:rFonts w:ascii="Times New Roman" w:hAnsi="Times New Roman" w:cs="Times New Roman"/>
          <w:sz w:val="28"/>
          <w:szCs w:val="28"/>
        </w:rPr>
        <w:t>Комментарий</w:t>
      </w:r>
      <w:r w:rsidRPr="00304C2B">
        <w:rPr>
          <w:rFonts w:ascii="Times New Roman" w:hAnsi="Times New Roman" w:cs="Times New Roman"/>
          <w:sz w:val="28"/>
          <w:szCs w:val="28"/>
        </w:rPr>
        <w:t xml:space="preserve"> – это заметка, удобная для чтения программисту, которая вставляется непосредственно в исходный код программы. Комментарии </w:t>
      </w:r>
      <w:r w:rsidRPr="00304C2B">
        <w:rPr>
          <w:rFonts w:ascii="Times New Roman" w:hAnsi="Times New Roman" w:cs="Times New Roman"/>
          <w:sz w:val="28"/>
          <w:szCs w:val="28"/>
        </w:rPr>
        <w:lastRenderedPageBreak/>
        <w:t>игнорируются компилятором и предназначены только для использования программистом.</w:t>
      </w:r>
    </w:p>
    <w:p w14:paraId="0757CC32" w14:textId="48585A23" w:rsidR="00CA0A0C" w:rsidRPr="00304C2B" w:rsidRDefault="00CA0A0C" w:rsidP="00CA0A0C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Комментарии можно оставлять в конце строки после си</w:t>
      </w:r>
      <w:r w:rsidR="007A61A7" w:rsidRPr="00304C2B">
        <w:rPr>
          <w:rFonts w:ascii="Times New Roman" w:hAnsi="Times New Roman" w:cs="Times New Roman"/>
          <w:sz w:val="28"/>
          <w:szCs w:val="28"/>
        </w:rPr>
        <w:t>м</w:t>
      </w:r>
      <w:r w:rsidRPr="00304C2B">
        <w:rPr>
          <w:rFonts w:ascii="Times New Roman" w:hAnsi="Times New Roman" w:cs="Times New Roman"/>
          <w:sz w:val="28"/>
          <w:szCs w:val="28"/>
        </w:rPr>
        <w:t>вола //</w:t>
      </w:r>
      <w:r w:rsidR="007A61A7" w:rsidRPr="00304C2B">
        <w:rPr>
          <w:rFonts w:ascii="Times New Roman" w:hAnsi="Times New Roman" w:cs="Times New Roman"/>
          <w:sz w:val="28"/>
          <w:szCs w:val="28"/>
        </w:rPr>
        <w:t xml:space="preserve"> или комбинацией /* </w:t>
      </w:r>
      <w:r w:rsidR="008B3672" w:rsidRPr="00304C2B">
        <w:rPr>
          <w:rFonts w:ascii="Times New Roman" w:hAnsi="Times New Roman" w:cs="Times New Roman"/>
          <w:sz w:val="28"/>
          <w:szCs w:val="28"/>
        </w:rPr>
        <w:t>&lt;</w:t>
      </w:r>
      <w:r w:rsidR="007A61A7" w:rsidRPr="00304C2B">
        <w:rPr>
          <w:rFonts w:ascii="Times New Roman" w:hAnsi="Times New Roman" w:cs="Times New Roman"/>
          <w:sz w:val="28"/>
          <w:szCs w:val="28"/>
        </w:rPr>
        <w:t>текст</w:t>
      </w:r>
      <w:r w:rsidR="008B3672" w:rsidRPr="00304C2B">
        <w:rPr>
          <w:rFonts w:ascii="Times New Roman" w:hAnsi="Times New Roman" w:cs="Times New Roman"/>
          <w:sz w:val="28"/>
          <w:szCs w:val="28"/>
        </w:rPr>
        <w:t>&gt;</w:t>
      </w:r>
      <w:r w:rsidR="007A61A7" w:rsidRPr="00304C2B">
        <w:rPr>
          <w:rFonts w:ascii="Times New Roman" w:hAnsi="Times New Roman" w:cs="Times New Roman"/>
          <w:sz w:val="28"/>
          <w:szCs w:val="28"/>
        </w:rPr>
        <w:t xml:space="preserve"> */для созданий многострочного комментария</w:t>
      </w:r>
    </w:p>
    <w:p w14:paraId="236CA8CA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алгоритм Дж. 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Краскала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. Дайте определение понятию «минимального 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остовного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дерева». Приведите пример данного алгоритма.</w:t>
      </w:r>
    </w:p>
    <w:p w14:paraId="1A941C82" w14:textId="544074D9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абстрактный класс». Приведите пример абстрактного класса.</w:t>
      </w:r>
    </w:p>
    <w:p w14:paraId="47CF9A0D" w14:textId="32CA5744" w:rsidR="003D6A3A" w:rsidRPr="00304C2B" w:rsidRDefault="003D6A3A" w:rsidP="003D6A3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BDC1C6"/>
          <w:sz w:val="21"/>
          <w:szCs w:val="21"/>
          <w:shd w:val="clear" w:color="auto" w:fill="202124"/>
        </w:rPr>
        <w:t>Абстрактный класс в объектно-ориентированном программировании — базовый класс, который не предполагает создания экземпляров</w:t>
      </w:r>
    </w:p>
    <w:p w14:paraId="3F1679DF" w14:textId="090FCDE8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Опишите синтаксис класса (с методами внутри класса и вне класса). Объясните для чего используется оператор расширения области видимости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“::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>”. Приведите пример.</w:t>
      </w:r>
    </w:p>
    <w:p w14:paraId="35A5A653" w14:textId="0510D47C" w:rsidR="002B08C1" w:rsidRPr="00304C2B" w:rsidRDefault="002B08C1" w:rsidP="002B08C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Используется для наследования</w:t>
      </w:r>
      <w:r w:rsidR="001F0A7E" w:rsidRPr="00304C2B">
        <w:rPr>
          <w:rFonts w:ascii="Times New Roman" w:hAnsi="Times New Roman" w:cs="Times New Roman"/>
          <w:sz w:val="28"/>
          <w:szCs w:val="28"/>
        </w:rPr>
        <w:t xml:space="preserve"> классов</w:t>
      </w:r>
    </w:p>
    <w:p w14:paraId="5C4E4743" w14:textId="5EFD4750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очередь». Приведите структуру очереди. Приведите пример объявления очереди.</w:t>
      </w:r>
    </w:p>
    <w:p w14:paraId="28F81060" w14:textId="77777777" w:rsidR="00CA0A0C" w:rsidRPr="00304C2B" w:rsidRDefault="00CA0A0C" w:rsidP="00CA0A0C">
      <w:pPr>
        <w:pStyle w:val="a3"/>
        <w:spacing w:after="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 w:rsidRPr="00304C2B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</w:rPr>
        <w:t>Очередь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– эту структуру можно представить, как очередь в продуктовом магазине. Первым обслуживают того, кто пришёл в самом начале – всё как в жизни.</w:t>
      </w:r>
      <w:r w:rsidRPr="00304C2B">
        <w:rPr>
          <w:rFonts w:ascii="Times New Roman" w:hAnsi="Times New Roman" w:cs="Times New Roman"/>
          <w:color w:val="222222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Очередь устроена по принципу FIFO (First In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ut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– First Out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ut</w:t>
      </w:r>
      <w:r w:rsidRPr="00304C2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, «первым пришёл – первым уйдёт»). Это значит, что удалить очередной элемент можно только после того, как были убраны все ранее добавленные перед ним элементы. Очередь позволяет выполнять две основные операции: добавлять элементы в конец очереди и удалять первый элемент из очереди.</w:t>
      </w:r>
    </w:p>
    <w:p w14:paraId="459FBD4C" w14:textId="77777777" w:rsidR="00CA0A0C" w:rsidRPr="00304C2B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 xml:space="preserve">struct </w:t>
      </w:r>
      <w:proofErr w:type="spellStart"/>
      <w:r w:rsidRPr="00304C2B">
        <w:rPr>
          <w:rFonts w:ascii="Times New Roman" w:hAnsi="Times New Roman" w:cs="Times New Roman"/>
          <w:lang w:val="en-US"/>
        </w:rPr>
        <w:t>Spis</w:t>
      </w:r>
      <w:proofErr w:type="spellEnd"/>
      <w:r w:rsidRPr="00304C2B">
        <w:rPr>
          <w:rFonts w:ascii="Times New Roman" w:hAnsi="Times New Roman" w:cs="Times New Roman"/>
          <w:lang w:val="en-US"/>
        </w:rPr>
        <w:t xml:space="preserve"> {</w:t>
      </w:r>
    </w:p>
    <w:p w14:paraId="1C2DF9A2" w14:textId="77777777" w:rsidR="00CA0A0C" w:rsidRPr="00304C2B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</w:r>
      <w:r w:rsidRPr="00304C2B">
        <w:rPr>
          <w:rFonts w:ascii="Times New Roman" w:hAnsi="Times New Roman" w:cs="Times New Roman"/>
          <w:lang w:val="en-US"/>
        </w:rPr>
        <w:tab/>
      </w:r>
      <w:r w:rsidRPr="00304C2B">
        <w:rPr>
          <w:rFonts w:ascii="Times New Roman" w:hAnsi="Times New Roman" w:cs="Times New Roman"/>
          <w:lang w:val="en-US"/>
        </w:rPr>
        <w:tab/>
        <w:t>int info;</w:t>
      </w:r>
    </w:p>
    <w:p w14:paraId="2ACE7A58" w14:textId="77777777" w:rsidR="00CA0A0C" w:rsidRPr="00304C2B" w:rsidRDefault="00CA0A0C" w:rsidP="00CA0A0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</w:r>
      <w:r w:rsidRPr="00304C2B">
        <w:rPr>
          <w:rFonts w:ascii="Times New Roman" w:hAnsi="Times New Roman" w:cs="Times New Roman"/>
          <w:lang w:val="en-US"/>
        </w:rPr>
        <w:tab/>
      </w:r>
      <w:r w:rsidRPr="00304C2B">
        <w:rPr>
          <w:rFonts w:ascii="Times New Roman" w:hAnsi="Times New Roman" w:cs="Times New Roman"/>
          <w:lang w:val="en-US"/>
        </w:rPr>
        <w:tab/>
      </w:r>
      <w:proofErr w:type="spellStart"/>
      <w:r w:rsidRPr="00304C2B">
        <w:rPr>
          <w:rFonts w:ascii="Times New Roman" w:hAnsi="Times New Roman" w:cs="Times New Roman"/>
          <w:lang w:val="en-US"/>
        </w:rPr>
        <w:t>Spis</w:t>
      </w:r>
      <w:proofErr w:type="spellEnd"/>
      <w:r w:rsidRPr="00304C2B">
        <w:rPr>
          <w:rFonts w:ascii="Times New Roman" w:hAnsi="Times New Roman" w:cs="Times New Roman"/>
          <w:lang w:val="en-US"/>
        </w:rPr>
        <w:t xml:space="preserve"> *Next;</w:t>
      </w:r>
    </w:p>
    <w:p w14:paraId="6284984C" w14:textId="16EC1F37" w:rsidR="00FF105D" w:rsidRPr="00304C2B" w:rsidRDefault="00CA0A0C" w:rsidP="00CA0A0C">
      <w:pPr>
        <w:spacing w:after="0"/>
        <w:jc w:val="both"/>
        <w:rPr>
          <w:rFonts w:ascii="Times New Roman" w:hAnsi="Times New Roman" w:cs="Times New Roman"/>
        </w:rPr>
      </w:pPr>
      <w:r w:rsidRPr="00304C2B">
        <w:rPr>
          <w:rFonts w:ascii="Times New Roman" w:hAnsi="Times New Roman" w:cs="Times New Roman"/>
        </w:rPr>
        <w:t>};</w:t>
      </w:r>
    </w:p>
    <w:p w14:paraId="4210BAB8" w14:textId="7320F423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ишите инициализацию и присвоение указателей. Приведите пример инициализации и присвоение указателей</w:t>
      </w:r>
    </w:p>
    <w:p w14:paraId="5242EAEF" w14:textId="65583C2E" w:rsidR="00C97E15" w:rsidRPr="00304C2B" w:rsidRDefault="00323DE7" w:rsidP="00C97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color w:val="FF0000"/>
          <w:sz w:val="28"/>
          <w:szCs w:val="28"/>
        </w:rPr>
        <w:t>Вроде где-то раньше было</w:t>
      </w:r>
    </w:p>
    <w:p w14:paraId="16D7F578" w14:textId="289BA3C8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массив». Приведите пример объявления динамического массива.</w:t>
      </w:r>
    </w:p>
    <w:p w14:paraId="774B8085" w14:textId="77777777" w:rsidR="00BF7FF2" w:rsidRPr="00304C2B" w:rsidRDefault="00BA25D9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Массив — это сложный (составной, структурированный) тип данных, который характеризуется следующим: </w:t>
      </w:r>
    </w:p>
    <w:p w14:paraId="75788CC5" w14:textId="2CBD5AA7" w:rsidR="00BF7FF2" w:rsidRPr="00304C2B" w:rsidRDefault="00BA25D9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sym w:font="Symbol" w:char="F0B7"/>
      </w:r>
      <w:r w:rsidRPr="00304C2B">
        <w:rPr>
          <w:rFonts w:ascii="Times New Roman" w:hAnsi="Times New Roman" w:cs="Times New Roman"/>
          <w:sz w:val="28"/>
          <w:szCs w:val="28"/>
        </w:rPr>
        <w:t xml:space="preserve"> элементы массива имеют одинаковый тип в отличие от структур struct, поэтому каждый элемент массива занимает одинаковый объём памяти; </w:t>
      </w:r>
    </w:p>
    <w:p w14:paraId="424F4956" w14:textId="77777777" w:rsidR="00BF7FF2" w:rsidRPr="00304C2B" w:rsidRDefault="00BA25D9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sym w:font="Symbol" w:char="F0B7"/>
      </w:r>
      <w:r w:rsidRPr="00304C2B">
        <w:rPr>
          <w:rFonts w:ascii="Times New Roman" w:hAnsi="Times New Roman" w:cs="Times New Roman"/>
          <w:sz w:val="28"/>
          <w:szCs w:val="28"/>
        </w:rPr>
        <w:t xml:space="preserve"> массив располагается в оперативной памяти, а не на внешнем устройстве, как файлы;</w:t>
      </w:r>
    </w:p>
    <w:p w14:paraId="75E6EA06" w14:textId="76BD3737" w:rsidR="00BA25D9" w:rsidRPr="00304C2B" w:rsidRDefault="00BA25D9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sz w:val="28"/>
          <w:szCs w:val="28"/>
        </w:rPr>
        <w:sym w:font="Symbol" w:char="F0B7"/>
      </w:r>
      <w:r w:rsidRPr="00304C2B">
        <w:rPr>
          <w:rFonts w:ascii="Times New Roman" w:hAnsi="Times New Roman" w:cs="Times New Roman"/>
          <w:sz w:val="28"/>
          <w:szCs w:val="28"/>
        </w:rPr>
        <w:t xml:space="preserve"> элементы массива занимают подряд идущие ячейки, в отличие, например, от списков</w:t>
      </w:r>
    </w:p>
    <w:p w14:paraId="53FC240D" w14:textId="2F1D686B" w:rsidR="00BF7FF2" w:rsidRPr="00304C2B" w:rsidRDefault="00BF7FF2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Int I;</w:t>
      </w:r>
    </w:p>
    <w:p w14:paraId="163BAACA" w14:textId="75C6ED99" w:rsidR="00BF7FF2" w:rsidRPr="00304C2B" w:rsidRDefault="00BF7FF2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04C2B">
        <w:rPr>
          <w:rFonts w:ascii="Times New Roman" w:hAnsi="Times New Roman" w:cs="Times New Roman"/>
          <w:sz w:val="28"/>
          <w:szCs w:val="28"/>
          <w:lang w:val="en-US"/>
        </w:rPr>
        <w:t>Cin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&gt;n;</w:t>
      </w:r>
    </w:p>
    <w:p w14:paraId="6B95FB18" w14:textId="0DC1C2D6" w:rsidR="00BF7FF2" w:rsidRPr="00304C2B" w:rsidRDefault="00BF7FF2" w:rsidP="00BA25D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Int * mas = new int [n];</w:t>
      </w:r>
    </w:p>
    <w:p w14:paraId="75F0C126" w14:textId="54563073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Перечислите ситуации использования оператора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break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. Приведите пример ситуации использования оператора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break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.</w:t>
      </w:r>
    </w:p>
    <w:p w14:paraId="098D9DD2" w14:textId="7B77112D" w:rsidR="00356DD1" w:rsidRPr="00304C2B" w:rsidRDefault="00356DD1" w:rsidP="00356D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lastRenderedPageBreak/>
        <w:t>Break</w:t>
      </w:r>
      <w:r w:rsidRPr="00304C2B">
        <w:rPr>
          <w:rFonts w:ascii="Times New Roman" w:hAnsi="Times New Roman" w:cs="Times New Roman"/>
          <w:sz w:val="28"/>
          <w:szCs w:val="28"/>
        </w:rPr>
        <w:t xml:space="preserve"> используется для входа из цикла. Может применяться для выхода при достижении определенного значения в цикле </w:t>
      </w:r>
    </w:p>
    <w:p w14:paraId="302ED6BA" w14:textId="629AE278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циклический (кольцевой) список». Приведите структуры списка. Приведите пример объявления кольцевого списка.</w:t>
      </w:r>
    </w:p>
    <w:p w14:paraId="6AEEF92C" w14:textId="00C643D1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 w:rsidRPr="00304C2B">
        <w:rPr>
          <w:rFonts w:ascii="Times New Roman" w:hAnsi="Times New Roman" w:cs="Times New Roman"/>
          <w:b/>
          <w:color w:val="222222"/>
          <w:sz w:val="26"/>
          <w:szCs w:val="26"/>
          <w:shd w:val="clear" w:color="auto" w:fill="FFFFFF"/>
        </w:rPr>
        <w:t>Кольцевой список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(кольцо) – список, в котором последний элемент хранит указатель не на 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NULL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, а на первый элемент этого же списка, в результате чего список становится «закольцованным» (циклическим, круговым) и по нему можно бесконечно ходить, поскольку у него конец переходит в начало.</w:t>
      </w:r>
    </w:p>
    <w:p w14:paraId="51245B34" w14:textId="692FD589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Struct list</w:t>
      </w:r>
    </w:p>
    <w:p w14:paraId="6B1FD0B1" w14:textId="1E8B48F5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{</w:t>
      </w:r>
    </w:p>
    <w:p w14:paraId="607A8E82" w14:textId="6B822B5E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>Int field;//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оле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данных</w:t>
      </w:r>
    </w:p>
    <w:p w14:paraId="29805A33" w14:textId="67E0DA97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>List* next;//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ледующий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элемент</w:t>
      </w:r>
    </w:p>
    <w:p w14:paraId="662726DF" w14:textId="3B1FA5AE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ab/>
        <w:t xml:space="preserve">List* </w:t>
      </w:r>
      <w:proofErr w:type="spellStart"/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prev</w:t>
      </w:r>
      <w:proofErr w:type="spellEnd"/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;//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редыдущий</w:t>
      </w: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</w:t>
      </w:r>
    </w:p>
    <w:p w14:paraId="7FD8EAB4" w14:textId="6C3DDABD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304C2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};</w:t>
      </w:r>
    </w:p>
    <w:p w14:paraId="0FF0643B" w14:textId="5E336B74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еречислите типы констант и способы их определения. Приведите пример.</w:t>
      </w:r>
    </w:p>
    <w:p w14:paraId="75AE31D4" w14:textId="36BA9969" w:rsidR="00956AD1" w:rsidRPr="00304C2B" w:rsidRDefault="00956AD1" w:rsidP="00956A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Style w:val="hgkelc"/>
          <w:rFonts w:ascii="Times New Roman" w:hAnsi="Times New Roman" w:cs="Times New Roman"/>
          <w:b/>
          <w:bCs/>
        </w:rPr>
        <w:t>Константы</w:t>
      </w:r>
      <w:r w:rsidRPr="00304C2B">
        <w:rPr>
          <w:rStyle w:val="hgkelc"/>
          <w:rFonts w:ascii="Times New Roman" w:hAnsi="Times New Roman" w:cs="Times New Roman"/>
        </w:rPr>
        <w:t xml:space="preserve"> бывают числовые, символьные и строковые</w:t>
      </w:r>
    </w:p>
    <w:p w14:paraId="6B63779B" w14:textId="70CE13A6" w:rsidR="008D6F12" w:rsidRPr="00304C2B" w:rsidRDefault="008D6F12" w:rsidP="008D6F12">
      <w:pPr>
        <w:spacing w:after="0" w:line="240" w:lineRule="auto"/>
        <w:jc w:val="both"/>
        <w:rPr>
          <w:rStyle w:val="hgkelc"/>
          <w:rFonts w:ascii="Times New Roman" w:hAnsi="Times New Roman" w:cs="Times New Roman"/>
          <w:lang w:val="en-US"/>
        </w:rPr>
      </w:pPr>
      <w:r w:rsidRPr="00304C2B">
        <w:rPr>
          <w:rStyle w:val="hgkelc"/>
          <w:rFonts w:ascii="Times New Roman" w:hAnsi="Times New Roman" w:cs="Times New Roman"/>
          <w:lang w:val="en-US"/>
        </w:rPr>
        <w:t xml:space="preserve">Const char </w:t>
      </w:r>
      <w:r w:rsidR="00FA0E4D" w:rsidRPr="00304C2B">
        <w:rPr>
          <w:rStyle w:val="hgkelc"/>
          <w:rFonts w:ascii="Times New Roman" w:hAnsi="Times New Roman" w:cs="Times New Roman"/>
          <w:lang w:val="en-US"/>
        </w:rPr>
        <w:t>text = “Q”;</w:t>
      </w:r>
    </w:p>
    <w:p w14:paraId="2CD4BB85" w14:textId="51192E25" w:rsidR="00FA0E4D" w:rsidRPr="00304C2B" w:rsidRDefault="00FA0E4D" w:rsidP="008D6F12">
      <w:pPr>
        <w:spacing w:after="0" w:line="240" w:lineRule="auto"/>
        <w:jc w:val="both"/>
        <w:rPr>
          <w:rStyle w:val="hgkelc"/>
          <w:rFonts w:ascii="Times New Roman" w:hAnsi="Times New Roman" w:cs="Times New Roman"/>
          <w:lang w:val="en-US"/>
        </w:rPr>
      </w:pPr>
      <w:r w:rsidRPr="00304C2B">
        <w:rPr>
          <w:rStyle w:val="hgkelc"/>
          <w:rFonts w:ascii="Times New Roman" w:hAnsi="Times New Roman" w:cs="Times New Roman"/>
          <w:lang w:val="en-US"/>
        </w:rPr>
        <w:t>Const int I = 0;</w:t>
      </w:r>
    </w:p>
    <w:p w14:paraId="4E0C1762" w14:textId="056F3038" w:rsidR="00FA0E4D" w:rsidRPr="00304C2B" w:rsidRDefault="00FA0E4D" w:rsidP="008D6F1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Style w:val="hgkelc"/>
          <w:rFonts w:ascii="Times New Roman" w:hAnsi="Times New Roman" w:cs="Times New Roman"/>
          <w:lang w:val="en-US"/>
        </w:rPr>
        <w:t>Const double r = 3.5;</w:t>
      </w:r>
    </w:p>
    <w:p w14:paraId="1441E9ED" w14:textId="3059B0BD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инкапсуляция». Приведите пример инкапсуляция.</w:t>
      </w:r>
    </w:p>
    <w:p w14:paraId="7BDE0378" w14:textId="2CD72293" w:rsidR="00356DD1" w:rsidRPr="00304C2B" w:rsidRDefault="00356DD1" w:rsidP="00356D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b/>
          <w:bCs/>
          <w:sz w:val="28"/>
          <w:szCs w:val="28"/>
        </w:rPr>
        <w:t>Инкапсуляция</w:t>
      </w:r>
      <w:r w:rsidRPr="00304C2B">
        <w:rPr>
          <w:rFonts w:ascii="Times New Roman" w:hAnsi="Times New Roman" w:cs="Times New Roman"/>
          <w:sz w:val="28"/>
          <w:szCs w:val="28"/>
        </w:rPr>
        <w:t xml:space="preserve"> – это один из трех основных принципов ООП, предполагающий сокрытие деталей реализации класса от доступа извне данного класса (и, соответственно, извне данного объекта класса) и недопущение изменения внутреннего состояния объекта класса (значений, хранимых в его полях) без ведома самого данного объекта, а также недопущение изменений в состоянии объекта класса, которые приведут к его некорректной работе и/или уничтожению (не путать с деструктором, который является членом экземпляра класса и для того и существует, чтобы очищать оперативную память от данного объекта класса, уничтожая тем самым этот объект).</w:t>
      </w:r>
    </w:p>
    <w:p w14:paraId="3FB7EF4E" w14:textId="7BC6B798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ишите работу с одномерным массивом. Представление в памяти. Способы сортировки массивов. Приведите пример. </w:t>
      </w:r>
    </w:p>
    <w:p w14:paraId="4D5BC24F" w14:textId="543A3DCB" w:rsidR="00323DE7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304C2B">
        <w:rPr>
          <w:rFonts w:ascii="Times New Roman" w:hAnsi="Times New Roman" w:cs="Times New Roman"/>
          <w:color w:val="FF0000"/>
          <w:sz w:val="28"/>
          <w:szCs w:val="28"/>
        </w:rPr>
        <w:t>Хз</w:t>
      </w:r>
      <w:proofErr w:type="spellEnd"/>
      <w:r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 что тут </w:t>
      </w:r>
      <w:proofErr w:type="gramStart"/>
      <w:r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описывать </w:t>
      </w:r>
      <w:r w:rsidR="00323DE7"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 вроде</w:t>
      </w:r>
      <w:proofErr w:type="gramEnd"/>
      <w:r w:rsidR="00323DE7"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 все всё знают</w:t>
      </w:r>
    </w:p>
    <w:p w14:paraId="0E6464BF" w14:textId="4B20D23F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алгоритм». Какие есть способы записи алгоритма, Приведите пример алгоритма.</w:t>
      </w:r>
    </w:p>
    <w:p w14:paraId="452E9806" w14:textId="2953B52A" w:rsidR="00F902DD" w:rsidRPr="00304C2B" w:rsidRDefault="00F902DD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Алгоритм – последовательность действия приводящие к решению задач.</w:t>
      </w:r>
    </w:p>
    <w:p w14:paraId="0B59D265" w14:textId="5B9F3C2E" w:rsidR="00F902DD" w:rsidRPr="00304C2B" w:rsidRDefault="00F902DD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Существуют несколько типов записи алгоритмов</w:t>
      </w:r>
    </w:p>
    <w:p w14:paraId="06D4853C" w14:textId="0C6E9255" w:rsidR="00F902DD" w:rsidRPr="00304C2B" w:rsidRDefault="00F902DD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Человеческий </w:t>
      </w:r>
    </w:p>
    <w:p w14:paraId="08F06DD8" w14:textId="5A6DB2F0" w:rsidR="00F902DD" w:rsidRPr="00304C2B" w:rsidRDefault="00F902DD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ab/>
        <w:t>Код программы</w:t>
      </w:r>
    </w:p>
    <w:p w14:paraId="5E35E75E" w14:textId="528DF6B5" w:rsidR="00C948C9" w:rsidRPr="00304C2B" w:rsidRDefault="00F902DD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948C9" w:rsidRPr="00304C2B">
        <w:rPr>
          <w:rFonts w:ascii="Times New Roman" w:hAnsi="Times New Roman" w:cs="Times New Roman"/>
          <w:color w:val="000000"/>
          <w:sz w:val="28"/>
          <w:szCs w:val="28"/>
        </w:rPr>
        <w:t>Г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>рафический</w:t>
      </w:r>
    </w:p>
    <w:p w14:paraId="2B3E5C64" w14:textId="7DE741AA" w:rsidR="00C948C9" w:rsidRPr="00304C2B" w:rsidRDefault="00C948C9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Виды алгоритмов </w:t>
      </w:r>
    </w:p>
    <w:p w14:paraId="2BCF0547" w14:textId="1A06EC3C" w:rsidR="00C948C9" w:rsidRPr="00304C2B" w:rsidRDefault="00C948C9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ab/>
        <w:t>Линейный</w:t>
      </w:r>
    </w:p>
    <w:p w14:paraId="16A18750" w14:textId="1755CC6B" w:rsidR="00C948C9" w:rsidRPr="00304C2B" w:rsidRDefault="00C948C9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Разветвляющий </w:t>
      </w:r>
    </w:p>
    <w:p w14:paraId="53AB13D9" w14:textId="665BF89E" w:rsidR="00C948C9" w:rsidRPr="00304C2B" w:rsidRDefault="00C948C9" w:rsidP="00F902D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lastRenderedPageBreak/>
        <w:tab/>
        <w:t>циклический</w:t>
      </w:r>
    </w:p>
    <w:p w14:paraId="577B6F0A" w14:textId="21CCEA61" w:rsidR="00FF2D21" w:rsidRPr="00304C2B" w:rsidRDefault="00B41E8D" w:rsidP="00FF2D21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Опишите принцип работы перегрузки операций, приведите синтаксис. Приведите пример перегрузки 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операции  «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+».</w:t>
      </w:r>
    </w:p>
    <w:p w14:paraId="4D485E68" w14:textId="2178CED9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</w:rPr>
        <w:t>Перегрузка операторов (перегрузка операций) – случай полиморфизма в С++, когда общеизвестный допустимый оператор приобретает новый функционал взамен старого при условии, что этот оператор применяется с объектом класса, для которого он перегружен.</w:t>
      </w:r>
    </w:p>
    <w:p w14:paraId="0165A456" w14:textId="77777777" w:rsidR="00FF2D21" w:rsidRPr="00304C2B" w:rsidRDefault="00FF2D21" w:rsidP="00FF2D21">
      <w:pPr>
        <w:spacing w:after="0" w:line="315" w:lineRule="atLeast"/>
        <w:ind w:left="360"/>
        <w:rPr>
          <w:rFonts w:ascii="Times New Roman" w:eastAsia="Times New Roman" w:hAnsi="Times New Roman" w:cs="Times New Roman"/>
          <w:color w:val="000000"/>
          <w:sz w:val="21"/>
          <w:szCs w:val="21"/>
          <w:lang w:val="en-US"/>
        </w:rPr>
      </w:pPr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Counter operator + (Counter c1, Counter c2)</w:t>
      </w:r>
    </w:p>
    <w:p w14:paraId="335E2613" w14:textId="77777777" w:rsidR="00FF2D21" w:rsidRPr="00304C2B" w:rsidRDefault="00FF2D21" w:rsidP="00FF2D21">
      <w:pPr>
        <w:spacing w:after="0" w:line="315" w:lineRule="atLeast"/>
        <w:ind w:left="360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</w:rPr>
        <w:t>{</w:t>
      </w:r>
    </w:p>
    <w:p w14:paraId="3DE76E89" w14:textId="77777777" w:rsidR="00FF2D21" w:rsidRPr="00304C2B" w:rsidRDefault="00FF2D21" w:rsidP="00FF2D21">
      <w:pPr>
        <w:spacing w:after="0" w:line="315" w:lineRule="atLeast"/>
        <w:ind w:left="360"/>
        <w:rPr>
          <w:rFonts w:ascii="Times New Roman" w:eastAsia="Times New Roman" w:hAnsi="Times New Roman" w:cs="Times New Roman"/>
          <w:color w:val="000000"/>
          <w:sz w:val="21"/>
          <w:szCs w:val="21"/>
          <w:lang w:val="en-US"/>
        </w:rPr>
      </w:pPr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    return</w:t>
      </w:r>
      <w:r w:rsidRPr="00304C2B">
        <w:rPr>
          <w:rFonts w:ascii="Times New Roman" w:eastAsia="Times New Roman" w:hAnsi="Times New Roman" w:cs="Times New Roman"/>
          <w:color w:val="000000"/>
          <w:sz w:val="21"/>
          <w:szCs w:val="21"/>
          <w:lang w:val="en-US"/>
        </w:rPr>
        <w:t xml:space="preserve"> </w:t>
      </w:r>
      <w:proofErr w:type="gramStart"/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Counter(</w:t>
      </w:r>
      <w:proofErr w:type="gramEnd"/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  <w:lang w:val="en-US"/>
        </w:rPr>
        <w:t>c1.seconds + c2.seconds);</w:t>
      </w:r>
    </w:p>
    <w:p w14:paraId="7288559F" w14:textId="77777777" w:rsidR="00FF2D21" w:rsidRPr="00304C2B" w:rsidRDefault="00FF2D21" w:rsidP="00FF2D21">
      <w:pPr>
        <w:spacing w:after="0" w:line="315" w:lineRule="atLeast"/>
        <w:ind w:left="360"/>
        <w:rPr>
          <w:rFonts w:ascii="Times New Roman" w:eastAsia="Times New Roman" w:hAnsi="Times New Roman" w:cs="Times New Roman"/>
          <w:color w:val="000000"/>
          <w:sz w:val="21"/>
          <w:szCs w:val="21"/>
        </w:rPr>
      </w:pPr>
      <w:r w:rsidRPr="00304C2B">
        <w:rPr>
          <w:rFonts w:ascii="Times New Roman" w:eastAsia="Times New Roman" w:hAnsi="Times New Roman" w:cs="Times New Roman"/>
          <w:color w:val="000000"/>
          <w:sz w:val="20"/>
          <w:szCs w:val="20"/>
        </w:rPr>
        <w:t>}</w:t>
      </w:r>
    </w:p>
    <w:p w14:paraId="471C0773" w14:textId="77777777" w:rsidR="00FF2D21" w:rsidRPr="00304C2B" w:rsidRDefault="00FF2D21" w:rsidP="00FF2D2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C6B52A" w14:textId="5030A3FC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хеш-таблица». Опишите структуру хеш-таблицы. Приведите пример объявления хеш-таблицы.</w:t>
      </w:r>
    </w:p>
    <w:p w14:paraId="750FDF66" w14:textId="7CD5148F" w:rsidR="00F21438" w:rsidRPr="00304C2B" w:rsidRDefault="00F21438" w:rsidP="00F21438">
      <w:pPr>
        <w:spacing w:after="0" w:line="240" w:lineRule="auto"/>
        <w:jc w:val="both"/>
        <w:rPr>
          <w:rStyle w:val="hgkelc"/>
          <w:rFonts w:ascii="Times New Roman" w:hAnsi="Times New Roman" w:cs="Times New Roman"/>
        </w:rPr>
      </w:pPr>
      <w:r w:rsidRPr="00304C2B">
        <w:rPr>
          <w:rStyle w:val="hgkelc"/>
          <w:rFonts w:ascii="Times New Roman" w:hAnsi="Times New Roman" w:cs="Times New Roman"/>
          <w:b/>
          <w:bCs/>
        </w:rPr>
        <w:t>Хеш</w:t>
      </w:r>
      <w:r w:rsidRPr="00304C2B">
        <w:rPr>
          <w:rStyle w:val="hgkelc"/>
          <w:rFonts w:ascii="Times New Roman" w:hAnsi="Times New Roman" w:cs="Times New Roman"/>
        </w:rPr>
        <w:t>-</w:t>
      </w:r>
      <w:r w:rsidRPr="00304C2B">
        <w:rPr>
          <w:rStyle w:val="hgkelc"/>
          <w:rFonts w:ascii="Times New Roman" w:hAnsi="Times New Roman" w:cs="Times New Roman"/>
          <w:b/>
          <w:bCs/>
        </w:rPr>
        <w:t>таблица</w:t>
      </w:r>
      <w:r w:rsidRPr="00304C2B">
        <w:rPr>
          <w:rStyle w:val="hgkelc"/>
          <w:rFonts w:ascii="Times New Roman" w:hAnsi="Times New Roman" w:cs="Times New Roman"/>
        </w:rPr>
        <w:t xml:space="preserve"> (</w:t>
      </w:r>
      <w:proofErr w:type="spellStart"/>
      <w:r w:rsidRPr="00304C2B">
        <w:rPr>
          <w:rStyle w:val="hgkelc"/>
          <w:rFonts w:ascii="Times New Roman" w:hAnsi="Times New Roman" w:cs="Times New Roman"/>
        </w:rPr>
        <w:t>hash</w:t>
      </w:r>
      <w:proofErr w:type="spellEnd"/>
      <w:r w:rsidRPr="00304C2B">
        <w:rPr>
          <w:rStyle w:val="hgkelc"/>
          <w:rFonts w:ascii="Times New Roman" w:hAnsi="Times New Roman" w:cs="Times New Roman"/>
        </w:rPr>
        <w:t xml:space="preserve"> </w:t>
      </w:r>
      <w:proofErr w:type="spellStart"/>
      <w:r w:rsidRPr="00304C2B">
        <w:rPr>
          <w:rStyle w:val="hgkelc"/>
          <w:rFonts w:ascii="Times New Roman" w:hAnsi="Times New Roman" w:cs="Times New Roman"/>
        </w:rPr>
        <w:t>table</w:t>
      </w:r>
      <w:proofErr w:type="spellEnd"/>
      <w:r w:rsidRPr="00304C2B">
        <w:rPr>
          <w:rStyle w:val="hgkelc"/>
          <w:rFonts w:ascii="Times New Roman" w:hAnsi="Times New Roman" w:cs="Times New Roman"/>
        </w:rPr>
        <w:t xml:space="preserve">) — это специальная структура данных для хранения пар ключей и их значений. По сути это ассоциативный массив, в котором ключ представлен в виде </w:t>
      </w:r>
      <w:r w:rsidRPr="00304C2B">
        <w:rPr>
          <w:rStyle w:val="hgkelc"/>
          <w:rFonts w:ascii="Times New Roman" w:hAnsi="Times New Roman" w:cs="Times New Roman"/>
          <w:b/>
          <w:bCs/>
        </w:rPr>
        <w:t>хеш</w:t>
      </w:r>
      <w:r w:rsidRPr="00304C2B">
        <w:rPr>
          <w:rStyle w:val="hgkelc"/>
          <w:rFonts w:ascii="Times New Roman" w:hAnsi="Times New Roman" w:cs="Times New Roman"/>
        </w:rPr>
        <w:t>-функции</w:t>
      </w:r>
    </w:p>
    <w:p w14:paraId="1582BA19" w14:textId="654312D2" w:rsidR="00F21438" w:rsidRPr="00304C2B" w:rsidRDefault="00ED07FA" w:rsidP="00F214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Примера нету</w:t>
      </w:r>
    </w:p>
    <w:p w14:paraId="3C20D9F6" w14:textId="5935FEE5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ишите способы доступа к элементам массива. Приведите пример объявления двухмерно массива и проинициализируйте элементы массива при помощи датчика случайных чисел в диапазоне (-10, 10).</w:t>
      </w:r>
    </w:p>
    <w:p w14:paraId="078073A8" w14:textId="50853425" w:rsidR="00ED07FA" w:rsidRPr="00304C2B" w:rsidRDefault="00190217" w:rsidP="00ED07FA">
      <w:pPr>
        <w:spacing w:after="0" w:line="240" w:lineRule="auto"/>
        <w:jc w:val="both"/>
        <w:rPr>
          <w:rFonts w:ascii="Times New Roman" w:hAnsi="Times New Roman" w:cs="Times New Roman"/>
        </w:rPr>
      </w:pPr>
      <w:r w:rsidRPr="00304C2B">
        <w:rPr>
          <w:rFonts w:ascii="Times New Roman" w:hAnsi="Times New Roman" w:cs="Times New Roman"/>
        </w:rPr>
        <w:t>Доступ к элементам массива в языке С++ осуществляется при помощи индекса или указателем</w:t>
      </w:r>
    </w:p>
    <w:p w14:paraId="073E84FA" w14:textId="73494CF1" w:rsidR="00772F25" w:rsidRPr="00304C2B" w:rsidRDefault="00772F2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#include &lt;</w:t>
      </w:r>
      <w:proofErr w:type="spellStart"/>
      <w:r w:rsidRPr="00304C2B">
        <w:rPr>
          <w:rFonts w:ascii="Times New Roman" w:hAnsi="Times New Roman" w:cs="Times New Roman"/>
          <w:lang w:val="en-US"/>
        </w:rPr>
        <w:t>stdlib</w:t>
      </w:r>
      <w:proofErr w:type="spellEnd"/>
      <w:r w:rsidRPr="00304C2B">
        <w:rPr>
          <w:rFonts w:ascii="Times New Roman" w:hAnsi="Times New Roman" w:cs="Times New Roman"/>
          <w:lang w:val="en-US"/>
        </w:rPr>
        <w:t>&gt;</w:t>
      </w:r>
    </w:p>
    <w:p w14:paraId="5E19C058" w14:textId="54C50A76" w:rsidR="00772F25" w:rsidRPr="00304C2B" w:rsidRDefault="00772F2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#include &lt;</w:t>
      </w:r>
      <w:proofErr w:type="spellStart"/>
      <w:r w:rsidRPr="00304C2B">
        <w:rPr>
          <w:rFonts w:ascii="Times New Roman" w:hAnsi="Times New Roman" w:cs="Times New Roman"/>
          <w:lang w:val="en-US"/>
        </w:rPr>
        <w:t>time.h</w:t>
      </w:r>
      <w:proofErr w:type="spellEnd"/>
      <w:r w:rsidRPr="00304C2B">
        <w:rPr>
          <w:rFonts w:ascii="Times New Roman" w:hAnsi="Times New Roman" w:cs="Times New Roman"/>
          <w:lang w:val="en-US"/>
        </w:rPr>
        <w:t>&gt;</w:t>
      </w:r>
    </w:p>
    <w:p w14:paraId="6BD7F013" w14:textId="217B0369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proofErr w:type="spellStart"/>
      <w:r w:rsidRPr="00304C2B">
        <w:rPr>
          <w:rFonts w:ascii="Times New Roman" w:hAnsi="Times New Roman" w:cs="Times New Roman"/>
          <w:lang w:val="en-US"/>
        </w:rPr>
        <w:t>Srand</w:t>
      </w:r>
      <w:proofErr w:type="spellEnd"/>
      <w:r w:rsidRPr="00304C2B">
        <w:rPr>
          <w:rFonts w:ascii="Times New Roman" w:hAnsi="Times New Roman" w:cs="Times New Roman"/>
          <w:lang w:val="en-US"/>
        </w:rPr>
        <w:t>(time(NULL));</w:t>
      </w:r>
    </w:p>
    <w:p w14:paraId="212E40AA" w14:textId="67FCE487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Const int m = 10;</w:t>
      </w:r>
    </w:p>
    <w:p w14:paraId="78A9C82D" w14:textId="413EB444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Const int n = 10;</w:t>
      </w:r>
    </w:p>
    <w:p w14:paraId="1D9676DD" w14:textId="49A0C371" w:rsidR="00C1201D" w:rsidRPr="00304C2B" w:rsidRDefault="00C1201D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 xml:space="preserve">Int a = </w:t>
      </w:r>
      <w:r w:rsidR="00C54773" w:rsidRPr="00304C2B">
        <w:rPr>
          <w:rFonts w:ascii="Times New Roman" w:hAnsi="Times New Roman" w:cs="Times New Roman"/>
          <w:lang w:val="en-US"/>
        </w:rPr>
        <w:t>-</w:t>
      </w:r>
      <w:r w:rsidRPr="00304C2B">
        <w:rPr>
          <w:rFonts w:ascii="Times New Roman" w:hAnsi="Times New Roman" w:cs="Times New Roman"/>
          <w:lang w:val="en-US"/>
        </w:rPr>
        <w:t>10;</w:t>
      </w:r>
    </w:p>
    <w:p w14:paraId="472FDDB8" w14:textId="122DCE16" w:rsidR="00C1201D" w:rsidRPr="00304C2B" w:rsidRDefault="00C1201D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Int b = 10;</w:t>
      </w:r>
    </w:p>
    <w:p w14:paraId="53D408A9" w14:textId="64906A5D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Int mas[m][n];</w:t>
      </w:r>
    </w:p>
    <w:p w14:paraId="134D6002" w14:textId="5A82F562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proofErr w:type="gramStart"/>
      <w:r w:rsidRPr="00304C2B">
        <w:rPr>
          <w:rFonts w:ascii="Times New Roman" w:hAnsi="Times New Roman" w:cs="Times New Roman"/>
          <w:lang w:val="en-US"/>
        </w:rPr>
        <w:t>For(</w:t>
      </w:r>
      <w:proofErr w:type="gramEnd"/>
      <w:r w:rsidRPr="00304C2B">
        <w:rPr>
          <w:rFonts w:ascii="Times New Roman" w:hAnsi="Times New Roman" w:cs="Times New Roman"/>
          <w:lang w:val="en-US"/>
        </w:rPr>
        <w:t>int I = 0;i&lt;</w:t>
      </w:r>
      <w:proofErr w:type="spellStart"/>
      <w:r w:rsidRPr="00304C2B">
        <w:rPr>
          <w:rFonts w:ascii="Times New Roman" w:hAnsi="Times New Roman" w:cs="Times New Roman"/>
          <w:lang w:val="en-US"/>
        </w:rPr>
        <w:t>m;i</w:t>
      </w:r>
      <w:proofErr w:type="spellEnd"/>
      <w:r w:rsidRPr="00304C2B">
        <w:rPr>
          <w:rFonts w:ascii="Times New Roman" w:hAnsi="Times New Roman" w:cs="Times New Roman"/>
          <w:lang w:val="en-US"/>
        </w:rPr>
        <w:t>++)</w:t>
      </w:r>
    </w:p>
    <w:p w14:paraId="032B0E0D" w14:textId="565C691C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{</w:t>
      </w:r>
    </w:p>
    <w:p w14:paraId="32394DB6" w14:textId="3F3A2B9C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</w:r>
      <w:proofErr w:type="gramStart"/>
      <w:r w:rsidRPr="00304C2B">
        <w:rPr>
          <w:rFonts w:ascii="Times New Roman" w:hAnsi="Times New Roman" w:cs="Times New Roman"/>
          <w:lang w:val="en-US"/>
        </w:rPr>
        <w:t>For(</w:t>
      </w:r>
      <w:proofErr w:type="gramEnd"/>
      <w:r w:rsidRPr="00304C2B">
        <w:rPr>
          <w:rFonts w:ascii="Times New Roman" w:hAnsi="Times New Roman" w:cs="Times New Roman"/>
          <w:lang w:val="en-US"/>
        </w:rPr>
        <w:t xml:space="preserve">int j = 0;j &lt; </w:t>
      </w:r>
      <w:proofErr w:type="spellStart"/>
      <w:r w:rsidRPr="00304C2B">
        <w:rPr>
          <w:rFonts w:ascii="Times New Roman" w:hAnsi="Times New Roman" w:cs="Times New Roman"/>
          <w:lang w:val="en-US"/>
        </w:rPr>
        <w:t>n;j</w:t>
      </w:r>
      <w:proofErr w:type="spellEnd"/>
      <w:r w:rsidRPr="00304C2B">
        <w:rPr>
          <w:rFonts w:ascii="Times New Roman" w:hAnsi="Times New Roman" w:cs="Times New Roman"/>
          <w:lang w:val="en-US"/>
        </w:rPr>
        <w:t>++)</w:t>
      </w:r>
    </w:p>
    <w:p w14:paraId="35A7CF52" w14:textId="74A5744D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  <w:t>{</w:t>
      </w:r>
    </w:p>
    <w:p w14:paraId="0A6B9D78" w14:textId="4001D5FC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</w:r>
      <w:r w:rsidRPr="00304C2B">
        <w:rPr>
          <w:rFonts w:ascii="Times New Roman" w:hAnsi="Times New Roman" w:cs="Times New Roman"/>
          <w:lang w:val="en-US"/>
        </w:rPr>
        <w:tab/>
        <w:t>Mas[</w:t>
      </w:r>
      <w:proofErr w:type="spellStart"/>
      <w:r w:rsidRPr="00304C2B">
        <w:rPr>
          <w:rFonts w:ascii="Times New Roman" w:hAnsi="Times New Roman" w:cs="Times New Roman"/>
          <w:lang w:val="en-US"/>
        </w:rPr>
        <w:t>i</w:t>
      </w:r>
      <w:proofErr w:type="spellEnd"/>
      <w:r w:rsidRPr="00304C2B">
        <w:rPr>
          <w:rFonts w:ascii="Times New Roman" w:hAnsi="Times New Roman" w:cs="Times New Roman"/>
          <w:lang w:val="en-US"/>
        </w:rPr>
        <w:t xml:space="preserve">][j] = </w:t>
      </w:r>
      <w:proofErr w:type="spellStart"/>
      <w:r w:rsidR="00772F25" w:rsidRPr="00304C2B">
        <w:rPr>
          <w:rFonts w:ascii="Times New Roman" w:hAnsi="Times New Roman" w:cs="Times New Roman"/>
          <w:lang w:val="en-US"/>
        </w:rPr>
        <w:t>a</w:t>
      </w:r>
      <w:r w:rsidRPr="00304C2B">
        <w:rPr>
          <w:rFonts w:ascii="Times New Roman" w:hAnsi="Times New Roman" w:cs="Times New Roman"/>
          <w:lang w:val="en-US"/>
        </w:rPr>
        <w:t>+rand</w:t>
      </w:r>
      <w:proofErr w:type="spellEnd"/>
      <w:proofErr w:type="gramStart"/>
      <w:r w:rsidRPr="00304C2B">
        <w:rPr>
          <w:rFonts w:ascii="Times New Roman" w:hAnsi="Times New Roman" w:cs="Times New Roman"/>
          <w:lang w:val="en-US"/>
        </w:rPr>
        <w:t>()%</w:t>
      </w:r>
      <w:proofErr w:type="gramEnd"/>
      <w:r w:rsidRPr="00304C2B">
        <w:rPr>
          <w:rFonts w:ascii="Times New Roman" w:hAnsi="Times New Roman" w:cs="Times New Roman"/>
          <w:lang w:val="en-US"/>
        </w:rPr>
        <w:t>(</w:t>
      </w:r>
      <w:r w:rsidR="00772F25" w:rsidRPr="00304C2B">
        <w:rPr>
          <w:rFonts w:ascii="Times New Roman" w:hAnsi="Times New Roman" w:cs="Times New Roman"/>
          <w:lang w:val="en-US"/>
        </w:rPr>
        <w:t>b</w:t>
      </w:r>
      <w:r w:rsidRPr="00304C2B">
        <w:rPr>
          <w:rFonts w:ascii="Times New Roman" w:hAnsi="Times New Roman" w:cs="Times New Roman"/>
          <w:lang w:val="en-US"/>
        </w:rPr>
        <w:t>-</w:t>
      </w:r>
      <w:r w:rsidR="00772F25" w:rsidRPr="00304C2B">
        <w:rPr>
          <w:rFonts w:ascii="Times New Roman" w:hAnsi="Times New Roman" w:cs="Times New Roman"/>
          <w:lang w:val="en-US"/>
        </w:rPr>
        <w:t>a</w:t>
      </w:r>
      <w:r w:rsidRPr="00304C2B">
        <w:rPr>
          <w:rFonts w:ascii="Times New Roman" w:hAnsi="Times New Roman" w:cs="Times New Roman"/>
          <w:lang w:val="en-US"/>
        </w:rPr>
        <w:t>+1)</w:t>
      </w:r>
    </w:p>
    <w:p w14:paraId="23F9A5B8" w14:textId="4E8B0648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ab/>
        <w:t>}</w:t>
      </w:r>
    </w:p>
    <w:p w14:paraId="467CE8C6" w14:textId="2E78CB39" w:rsidR="00CD67B5" w:rsidRPr="00304C2B" w:rsidRDefault="00CD67B5" w:rsidP="00ED07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}</w:t>
      </w:r>
    </w:p>
    <w:p w14:paraId="535673B4" w14:textId="6B4755B4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виртуальная функция». Приведите пример.</w:t>
      </w:r>
    </w:p>
    <w:p w14:paraId="1DB8AE55" w14:textId="715E7F70" w:rsidR="00ED07FA" w:rsidRPr="00304C2B" w:rsidRDefault="00F91781" w:rsidP="00ED07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</w:rPr>
        <w:t xml:space="preserve">Виртуальные методы – это методы, объявляемые в родительском классе с ключевым словом </w:t>
      </w:r>
      <w:proofErr w:type="spellStart"/>
      <w:r w:rsidRPr="00304C2B">
        <w:rPr>
          <w:rFonts w:ascii="Times New Roman" w:hAnsi="Times New Roman" w:cs="Times New Roman"/>
        </w:rPr>
        <w:t>virtual</w:t>
      </w:r>
      <w:proofErr w:type="spellEnd"/>
      <w:r w:rsidRPr="00304C2B">
        <w:rPr>
          <w:rFonts w:ascii="Times New Roman" w:hAnsi="Times New Roman" w:cs="Times New Roman"/>
        </w:rPr>
        <w:t xml:space="preserve"> и переопределяемые (перегружаемые) в дочерних классах</w:t>
      </w:r>
    </w:p>
    <w:p w14:paraId="04E05054" w14:textId="77777777" w:rsidR="00F91781" w:rsidRPr="00304C2B" w:rsidRDefault="00F91781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 xml:space="preserve">virtual void </w:t>
      </w:r>
      <w:proofErr w:type="gramStart"/>
      <w:r w:rsidRPr="00304C2B">
        <w:rPr>
          <w:rFonts w:ascii="Times New Roman" w:hAnsi="Times New Roman" w:cs="Times New Roman"/>
          <w:lang w:val="en-US"/>
        </w:rPr>
        <w:t>Show(</w:t>
      </w:r>
      <w:proofErr w:type="gramEnd"/>
      <w:r w:rsidRPr="00304C2B">
        <w:rPr>
          <w:rFonts w:ascii="Times New Roman" w:hAnsi="Times New Roman" w:cs="Times New Roman"/>
          <w:lang w:val="en-US"/>
        </w:rPr>
        <w:t xml:space="preserve">) </w:t>
      </w:r>
    </w:p>
    <w:p w14:paraId="3E8535A7" w14:textId="77777777" w:rsidR="00F91781" w:rsidRPr="00304C2B" w:rsidRDefault="00F91781" w:rsidP="00ED07FA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{</w:t>
      </w:r>
    </w:p>
    <w:p w14:paraId="52F71BFD" w14:textId="6CF99991" w:rsidR="00F91781" w:rsidRPr="00304C2B" w:rsidRDefault="00F91781" w:rsidP="00F91781">
      <w:pPr>
        <w:spacing w:after="0" w:line="240" w:lineRule="auto"/>
        <w:ind w:firstLine="708"/>
        <w:jc w:val="both"/>
        <w:rPr>
          <w:rFonts w:ascii="Times New Roman" w:hAnsi="Times New Roman" w:cs="Times New Roman"/>
          <w:lang w:val="en-US"/>
        </w:rPr>
      </w:pPr>
      <w:r w:rsidRPr="00304C2B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304C2B">
        <w:rPr>
          <w:rFonts w:ascii="Times New Roman" w:hAnsi="Times New Roman" w:cs="Times New Roman"/>
          <w:lang w:val="en-US"/>
        </w:rPr>
        <w:t>cout</w:t>
      </w:r>
      <w:proofErr w:type="spellEnd"/>
      <w:r w:rsidRPr="00304C2B">
        <w:rPr>
          <w:rFonts w:ascii="Times New Roman" w:hAnsi="Times New Roman" w:cs="Times New Roman"/>
          <w:lang w:val="en-US"/>
        </w:rPr>
        <w:t xml:space="preserve"> &lt;&lt; a &lt;&lt; </w:t>
      </w:r>
      <w:proofErr w:type="spellStart"/>
      <w:r w:rsidRPr="00304C2B">
        <w:rPr>
          <w:rFonts w:ascii="Times New Roman" w:hAnsi="Times New Roman" w:cs="Times New Roman"/>
          <w:lang w:val="en-US"/>
        </w:rPr>
        <w:t>endl</w:t>
      </w:r>
      <w:proofErr w:type="spellEnd"/>
      <w:r w:rsidRPr="00304C2B">
        <w:rPr>
          <w:rFonts w:ascii="Times New Roman" w:hAnsi="Times New Roman" w:cs="Times New Roman"/>
          <w:lang w:val="en-US"/>
        </w:rPr>
        <w:t>;</w:t>
      </w:r>
    </w:p>
    <w:p w14:paraId="514BD08A" w14:textId="176829C0" w:rsidR="00F91781" w:rsidRPr="00304C2B" w:rsidRDefault="00F91781" w:rsidP="00ED07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lang w:val="en-US"/>
        </w:rPr>
        <w:t>}</w:t>
      </w:r>
    </w:p>
    <w:p w14:paraId="36A1A937" w14:textId="59618091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бъясните разницу между классом и структурой. Приведите пример объявления класса «Студент».</w:t>
      </w:r>
    </w:p>
    <w:p w14:paraId="0C8E2321" w14:textId="25B4C876" w:rsidR="00323DE7" w:rsidRPr="00304C2B" w:rsidRDefault="00323DE7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Class Stud</w:t>
      </w:r>
    </w:p>
    <w:p w14:paraId="7417DF9A" w14:textId="77777777" w:rsidR="00D96530" w:rsidRPr="00304C2B" w:rsidRDefault="00323DE7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237B124A" w14:textId="2090F51B" w:rsidR="00323DE7" w:rsidRPr="00304C2B" w:rsidRDefault="00323DE7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private:</w:t>
      </w:r>
    </w:p>
    <w:p w14:paraId="41C9EB51" w14:textId="1BB6C306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Int age;</w:t>
      </w:r>
    </w:p>
    <w:p w14:paraId="4D64870F" w14:textId="19BE408D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Int mark;</w:t>
      </w:r>
    </w:p>
    <w:p w14:paraId="32BF16DF" w14:textId="77E0517C" w:rsidR="00323DE7" w:rsidRPr="00304C2B" w:rsidRDefault="00D96530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323DE7" w:rsidRPr="00304C2B">
        <w:rPr>
          <w:rFonts w:ascii="Times New Roman" w:hAnsi="Times New Roman" w:cs="Times New Roman"/>
          <w:sz w:val="28"/>
          <w:szCs w:val="28"/>
          <w:lang w:val="en-US"/>
        </w:rPr>
        <w:t>ublic:</w:t>
      </w:r>
    </w:p>
    <w:p w14:paraId="59CDA266" w14:textId="2993E0EE" w:rsidR="00323DE7" w:rsidRPr="00304C2B" w:rsidRDefault="00323DE7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tud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 a, int m)</w:t>
      </w:r>
    </w:p>
    <w:p w14:paraId="6251A112" w14:textId="5BD5D202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34E6841F" w14:textId="1B83EA1B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etAge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a);</w:t>
      </w:r>
    </w:p>
    <w:p w14:paraId="2EB8C448" w14:textId="3B19369B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etMark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m);</w:t>
      </w:r>
    </w:p>
    <w:p w14:paraId="2AF3E559" w14:textId="5150A1F6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1D62496A" w14:textId="5B184FC7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GetAge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B1345B" w:rsidRPr="00304C2B">
        <w:rPr>
          <w:rFonts w:ascii="Times New Roman" w:hAnsi="Times New Roman" w:cs="Times New Roman"/>
          <w:sz w:val="28"/>
          <w:szCs w:val="28"/>
          <w:lang w:val="en-US"/>
        </w:rPr>
        <w:t>//</w:t>
      </w:r>
      <w:r w:rsidR="00B1345B" w:rsidRPr="00304C2B">
        <w:rPr>
          <w:rFonts w:ascii="Times New Roman" w:hAnsi="Times New Roman" w:cs="Times New Roman"/>
          <w:sz w:val="28"/>
          <w:szCs w:val="28"/>
        </w:rPr>
        <w:t>геттер</w:t>
      </w:r>
      <w:r w:rsidR="00B1345B" w:rsidRPr="00304C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2980F60A" w14:textId="4387EAA5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504195B4" w14:textId="02468E6E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return age;</w:t>
      </w:r>
    </w:p>
    <w:p w14:paraId="091E073E" w14:textId="3DA21CBF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0F35AC1F" w14:textId="5A41C580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etAge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 a)</w:t>
      </w:r>
      <w:r w:rsidR="00B1345B" w:rsidRPr="00304C2B">
        <w:rPr>
          <w:rFonts w:ascii="Times New Roman" w:hAnsi="Times New Roman" w:cs="Times New Roman"/>
          <w:sz w:val="28"/>
          <w:szCs w:val="28"/>
          <w:lang w:val="en-US"/>
        </w:rPr>
        <w:t>//</w:t>
      </w:r>
      <w:r w:rsidR="00B1345B" w:rsidRPr="00304C2B">
        <w:rPr>
          <w:rFonts w:ascii="Times New Roman" w:hAnsi="Times New Roman" w:cs="Times New Roman"/>
          <w:sz w:val="28"/>
          <w:szCs w:val="28"/>
        </w:rPr>
        <w:t>сеттер</w:t>
      </w:r>
    </w:p>
    <w:p w14:paraId="1EABF2FE" w14:textId="2A0045F6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6788BF23" w14:textId="60F5FF67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age = a;</w:t>
      </w:r>
    </w:p>
    <w:p w14:paraId="1033AF35" w14:textId="4C4B99F5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38E99E18" w14:textId="0287F7C6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Getmark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7562D3D6" w14:textId="77777777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6B659FC4" w14:textId="1D5A3AF1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return mark;</w:t>
      </w:r>
    </w:p>
    <w:p w14:paraId="34AF191E" w14:textId="77777777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3C635191" w14:textId="21F8A299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etMark</w:t>
      </w:r>
      <w:proofErr w:type="spellEnd"/>
      <w:r w:rsidRPr="00304C2B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 m)</w:t>
      </w:r>
    </w:p>
    <w:p w14:paraId="493CEDF5" w14:textId="77777777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4181B861" w14:textId="64EBE63F" w:rsidR="00323DE7" w:rsidRPr="00304C2B" w:rsidRDefault="00323DE7" w:rsidP="00323DE7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mark = m;</w:t>
      </w:r>
    </w:p>
    <w:p w14:paraId="5FFBD98D" w14:textId="2C561348" w:rsidR="00323DE7" w:rsidRPr="00304C2B" w:rsidRDefault="00323DE7" w:rsidP="005A4A90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}</w:t>
      </w:r>
    </w:p>
    <w:p w14:paraId="6C04DC8E" w14:textId="7D2E7C3B" w:rsidR="00323DE7" w:rsidRPr="00304C2B" w:rsidRDefault="00323DE7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};</w:t>
      </w:r>
    </w:p>
    <w:p w14:paraId="7B60E3C8" w14:textId="00DEBC15" w:rsidR="005A4A90" w:rsidRPr="00304C2B" w:rsidRDefault="005A4A90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делеать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без геттера и сеттера</w:t>
      </w:r>
    </w:p>
    <w:p w14:paraId="7BE20F99" w14:textId="32ED1B7E" w:rsidR="005A4A90" w:rsidRPr="00304C2B" w:rsidRDefault="005A4A90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Public:</w:t>
      </w:r>
    </w:p>
    <w:p w14:paraId="7275D0F7" w14:textId="77777777" w:rsidR="005A4A90" w:rsidRPr="00304C2B" w:rsidRDefault="005A4A90" w:rsidP="005A4A9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Stud(</w:t>
      </w:r>
      <w:proofErr w:type="gramEnd"/>
      <w:r w:rsidRPr="00304C2B">
        <w:rPr>
          <w:rFonts w:ascii="Times New Roman" w:hAnsi="Times New Roman" w:cs="Times New Roman"/>
          <w:sz w:val="28"/>
          <w:szCs w:val="28"/>
          <w:lang w:val="en-US"/>
        </w:rPr>
        <w:t>int a, int m)</w:t>
      </w:r>
    </w:p>
    <w:p w14:paraId="2CDE864C" w14:textId="77777777" w:rsidR="005A4A90" w:rsidRPr="00304C2B" w:rsidRDefault="005A4A90" w:rsidP="005A4A90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{</w:t>
      </w:r>
    </w:p>
    <w:p w14:paraId="6FD2E11B" w14:textId="3EF9A9CF" w:rsidR="005A4A90" w:rsidRPr="00304C2B" w:rsidRDefault="005A4A90" w:rsidP="005A4A90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age= a;</w:t>
      </w:r>
    </w:p>
    <w:p w14:paraId="0812BE4D" w14:textId="4E7E4A0F" w:rsidR="005A4A90" w:rsidRPr="00304C2B" w:rsidRDefault="005A4A90" w:rsidP="005A4A90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ab/>
        <w:t>Mark = m</w:t>
      </w:r>
      <w:r w:rsidR="00666FC3" w:rsidRPr="00304C2B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14:paraId="521B3C41" w14:textId="77777777" w:rsidR="005A4A90" w:rsidRPr="00304C2B" w:rsidRDefault="005A4A90" w:rsidP="005A4A90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}</w:t>
      </w:r>
    </w:p>
    <w:p w14:paraId="4D4484C4" w14:textId="7EF528D9" w:rsidR="005A4A90" w:rsidRPr="00304C2B" w:rsidRDefault="005A4A90" w:rsidP="00323D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2E5813D" w14:textId="10ACB792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кратчайший путь в графе» Опишите алгоритм Флойда.</w:t>
      </w:r>
    </w:p>
    <w:p w14:paraId="4D0B0F24" w14:textId="100EBCFB" w:rsidR="00D14102" w:rsidRPr="00304C2B" w:rsidRDefault="00D14102" w:rsidP="00D1410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Кратчайший путь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в графе это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путь от точки а к точке б с минимальным весом ребер.</w:t>
      </w:r>
    </w:p>
    <w:p w14:paraId="207498FD" w14:textId="341DF768" w:rsidR="00D14102" w:rsidRPr="00304C2B" w:rsidRDefault="00D14102" w:rsidP="00D1410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CA90DEB" w14:textId="7C87F8F6" w:rsidR="00D14102" w:rsidRPr="00304C2B" w:rsidRDefault="00D14102" w:rsidP="00D1410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0766FAAB" w14:textId="77777777" w:rsidR="00D14102" w:rsidRPr="00304C2B" w:rsidRDefault="00D14102" w:rsidP="00D1410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699BEE54" w14:textId="04BFADC9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Опишите работу с текстовыми файлами. Перечислите функции для работы с ними. Приведите пример как вывести все содержимое текстового файла на экран.</w:t>
      </w:r>
    </w:p>
    <w:p w14:paraId="487A9F22" w14:textId="5BBE5080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fstream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(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path, 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os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::in);</w:t>
      </w:r>
    </w:p>
    <w:p w14:paraId="2F231A5D" w14:textId="7C67FCD8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Int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x ;</w:t>
      </w:r>
      <w:proofErr w:type="gramEnd"/>
    </w:p>
    <w:p w14:paraId="3C5BE0A2" w14:textId="02D44030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 &gt;&gt; x;</w:t>
      </w:r>
    </w:p>
    <w:p w14:paraId="23AF2703" w14:textId="29E0F544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while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(!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.eof</w:t>
      </w:r>
      <w:proofErr w:type="spellEnd"/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())</w:t>
      </w:r>
    </w:p>
    <w:p w14:paraId="362DFFA1" w14:textId="347A7765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{</w:t>
      </w:r>
    </w:p>
    <w:p w14:paraId="59433D13" w14:textId="0D8B1660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lastRenderedPageBreak/>
        <w:tab/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Cout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&lt;&lt;x&lt;&lt;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endl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14:paraId="4C6E9D63" w14:textId="0CF981BB" w:rsidR="00D96530" w:rsidRPr="00304C2B" w:rsidRDefault="002441BF" w:rsidP="00D9653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  <w:t>f&gt;&gt;x;</w:t>
      </w:r>
    </w:p>
    <w:p w14:paraId="5AF299A1" w14:textId="71898649" w:rsidR="002441BF" w:rsidRPr="00304C2B" w:rsidRDefault="002441BF" w:rsidP="00D9653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}</w:t>
      </w:r>
    </w:p>
    <w:p w14:paraId="43F18D30" w14:textId="29E859DA" w:rsidR="002441BF" w:rsidRPr="00304C2B" w:rsidRDefault="002441BF" w:rsidP="00D9653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proofErr w:type="spellStart"/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.close</w:t>
      </w:r>
      <w:proofErr w:type="spellEnd"/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();</w:t>
      </w:r>
    </w:p>
    <w:p w14:paraId="1E12FF62" w14:textId="0E11BEB2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идентификаторы». Приведите пример объявлении переменной, функции, класса.</w:t>
      </w:r>
    </w:p>
    <w:p w14:paraId="59CD5C53" w14:textId="558AFE0E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Int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Test</w:t>
      </w: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= 5;</w:t>
      </w:r>
    </w:p>
    <w:p w14:paraId="321A6321" w14:textId="77777777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BDC1C6"/>
          <w:shd w:val="clear" w:color="auto" w:fill="202124"/>
        </w:rPr>
      </w:pPr>
      <w:r w:rsidRPr="00304C2B">
        <w:rPr>
          <w:rFonts w:ascii="Times New Roman" w:hAnsi="Times New Roman" w:cs="Times New Roman"/>
          <w:b/>
          <w:bCs/>
          <w:color w:val="BDC1C6"/>
          <w:shd w:val="clear" w:color="auto" w:fill="202124"/>
        </w:rPr>
        <w:t>Идентификатор</w:t>
      </w:r>
      <w:r w:rsidRPr="00304C2B">
        <w:rPr>
          <w:rFonts w:ascii="Times New Roman" w:hAnsi="Times New Roman" w:cs="Times New Roman"/>
          <w:color w:val="BDC1C6"/>
          <w:shd w:val="clear" w:color="auto" w:fill="202124"/>
        </w:rPr>
        <w:t> — </w:t>
      </w:r>
      <w:r w:rsidRPr="00304C2B">
        <w:rPr>
          <w:rFonts w:ascii="Times New Roman" w:hAnsi="Times New Roman" w:cs="Times New Roman"/>
          <w:b/>
          <w:bCs/>
          <w:color w:val="BDC1C6"/>
          <w:shd w:val="clear" w:color="auto" w:fill="202124"/>
        </w:rPr>
        <w:t>это</w:t>
      </w:r>
      <w:r w:rsidRPr="00304C2B">
        <w:rPr>
          <w:rFonts w:ascii="Times New Roman" w:hAnsi="Times New Roman" w:cs="Times New Roman"/>
          <w:color w:val="BDC1C6"/>
          <w:shd w:val="clear" w:color="auto" w:fill="202124"/>
        </w:rPr>
        <w:t> последовательность символов, используемая для обозначения одного из следующих элементов: Имени объекта или переменной Имени класса, структуры или объединения</w:t>
      </w:r>
    </w:p>
    <w:p w14:paraId="114FBED9" w14:textId="4104AE2D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Int Test = 5; </w:t>
      </w:r>
    </w:p>
    <w:p w14:paraId="6B9ABA41" w14:textId="65261F02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Void </w:t>
      </w:r>
      <w:proofErr w:type="spellStart"/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Func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(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);</w:t>
      </w:r>
    </w:p>
    <w:p w14:paraId="02808F2F" w14:textId="3D17A1B7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BDC1C6"/>
          <w:shd w:val="clear" w:color="auto" w:fill="202124"/>
          <w:lang w:val="en-US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  <w:lang w:val="en-US"/>
        </w:rPr>
        <w:t>Class Stud;</w:t>
      </w:r>
    </w:p>
    <w:p w14:paraId="5AAE2770" w14:textId="193E8219" w:rsidR="002441BF" w:rsidRPr="00304C2B" w:rsidRDefault="002441BF" w:rsidP="002441BF">
      <w:pPr>
        <w:spacing w:after="0" w:line="240" w:lineRule="auto"/>
        <w:rPr>
          <w:rFonts w:ascii="Times New Roman" w:hAnsi="Times New Roman" w:cs="Times New Roman"/>
          <w:color w:val="BDC1C6"/>
          <w:shd w:val="clear" w:color="auto" w:fill="202124"/>
          <w:lang w:val="en-US"/>
        </w:rPr>
      </w:pPr>
    </w:p>
    <w:p w14:paraId="3912A538" w14:textId="77777777" w:rsidR="002441BF" w:rsidRPr="00304C2B" w:rsidRDefault="002441BF" w:rsidP="002441BF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14:paraId="00381A7D" w14:textId="19AB88AB" w:rsidR="00E74654" w:rsidRPr="00304C2B" w:rsidRDefault="00B41E8D" w:rsidP="00E7465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Опишите работу с символьными переменными и строками. Перечислите функции для работы с ними. Приведите пример подсчета цифр в текстовой строке(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string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14:paraId="64A6BCDE" w14:textId="6E8B7EAE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Ты серьезно, </w:t>
      </w:r>
      <w:proofErr w:type="spellStart"/>
      <w:r w:rsidRPr="00304C2B">
        <w:rPr>
          <w:rFonts w:ascii="Times New Roman" w:hAnsi="Times New Roman" w:cs="Times New Roman"/>
          <w:color w:val="FF0000"/>
          <w:sz w:val="28"/>
          <w:szCs w:val="28"/>
        </w:rPr>
        <w:t>шарпы</w:t>
      </w:r>
      <w:proofErr w:type="spellEnd"/>
      <w:r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304C2B">
        <w:rPr>
          <w:rFonts w:ascii="Times New Roman" w:hAnsi="Times New Roman" w:cs="Times New Roman"/>
          <w:color w:val="FF0000"/>
          <w:sz w:val="28"/>
          <w:szCs w:val="28"/>
        </w:rPr>
        <w:t>ван</w:t>
      </w:r>
      <w:proofErr w:type="spellEnd"/>
      <w:r w:rsidRPr="00304C2B">
        <w:rPr>
          <w:rFonts w:ascii="Times New Roman" w:hAnsi="Times New Roman" w:cs="Times New Roman"/>
          <w:color w:val="FF0000"/>
          <w:sz w:val="28"/>
          <w:szCs w:val="28"/>
        </w:rPr>
        <w:t xml:space="preserve"> лав</w:t>
      </w:r>
    </w:p>
    <w:p w14:paraId="7887C0D5" w14:textId="2467044C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04C2B">
        <w:rPr>
          <w:rFonts w:ascii="Times New Roman" w:hAnsi="Times New Roman" w:cs="Times New Roman"/>
          <w:noProof/>
          <w:color w:val="FF0000"/>
          <w:sz w:val="28"/>
          <w:szCs w:val="28"/>
          <w:lang w:val="en-US" w:eastAsia="en-US"/>
        </w:rPr>
        <w:lastRenderedPageBreak/>
        <w:drawing>
          <wp:inline distT="0" distB="0" distL="0" distR="0" wp14:anchorId="6F922D62" wp14:editId="55E3EF7A">
            <wp:extent cx="5658640" cy="609685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58640" cy="6096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C9D72" w14:textId="26632C76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04C2B">
        <w:rPr>
          <w:rFonts w:ascii="Times New Roman" w:hAnsi="Times New Roman" w:cs="Times New Roman"/>
          <w:color w:val="FF0000"/>
          <w:sz w:val="28"/>
          <w:szCs w:val="28"/>
        </w:rPr>
        <w:t>Бери что хочешь</w:t>
      </w:r>
    </w:p>
    <w:p w14:paraId="6B7FC0CD" w14:textId="34F08D04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класс» и опишите его синтаксис. Перечислите уровни доступа, объясните различие. Приведите пример объявления класса.</w:t>
      </w:r>
    </w:p>
    <w:p w14:paraId="0B5EA03B" w14:textId="59D9DA3E" w:rsidR="00F91781" w:rsidRPr="00304C2B" w:rsidRDefault="00F91781" w:rsidP="00F9178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Класс является абстрактным типом данных, определяемым программистом, и представляет собой модель реального объекта в виде данных и функций для работы с ними.</w:t>
      </w:r>
    </w:p>
    <w:p w14:paraId="1F14771B" w14:textId="61AB74D9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Дайте определение понятию «кратчайший путь в графе» Опишите алгоритм </w:t>
      </w:r>
      <w:proofErr w:type="spell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Дейкстры</w:t>
      </w:r>
      <w:proofErr w:type="spellEnd"/>
      <w:r w:rsidRPr="00304C2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0AA36673" w14:textId="77777777" w:rsidR="00D96530" w:rsidRPr="00304C2B" w:rsidRDefault="00D96530" w:rsidP="00D9653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Кратчайший путь </w:t>
      </w:r>
      <w:proofErr w:type="gramStart"/>
      <w:r w:rsidRPr="00304C2B">
        <w:rPr>
          <w:rFonts w:ascii="Times New Roman" w:hAnsi="Times New Roman" w:cs="Times New Roman"/>
          <w:color w:val="000000"/>
          <w:sz w:val="28"/>
          <w:szCs w:val="28"/>
        </w:rPr>
        <w:t>в графе это</w:t>
      </w:r>
      <w:proofErr w:type="gramEnd"/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путь от точки а к точке б с минимальным весом ребер.</w:t>
      </w:r>
    </w:p>
    <w:p w14:paraId="09AE9C00" w14:textId="77777777" w:rsidR="00D96530" w:rsidRPr="00304C2B" w:rsidRDefault="00D96530" w:rsidP="00D9653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6F29F962" w14:textId="6C54E5BA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выражение». Перечислите операции в порядке их приоритета.</w:t>
      </w:r>
    </w:p>
    <w:p w14:paraId="0FFDF8A6" w14:textId="206E1CC1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Style w:val="hgkelc"/>
          <w:rFonts w:ascii="Times New Roman" w:hAnsi="Times New Roman" w:cs="Times New Roman"/>
          <w:b/>
          <w:bCs/>
          <w:sz w:val="28"/>
          <w:szCs w:val="28"/>
        </w:rPr>
        <w:lastRenderedPageBreak/>
        <w:t>Выражения</w:t>
      </w:r>
      <w:r w:rsidRPr="00304C2B">
        <w:rPr>
          <w:rStyle w:val="hgkelc"/>
          <w:rFonts w:ascii="Times New Roman" w:hAnsi="Times New Roman" w:cs="Times New Roman"/>
          <w:sz w:val="28"/>
          <w:szCs w:val="28"/>
        </w:rPr>
        <w:t xml:space="preserve"> — </w:t>
      </w:r>
      <w:r w:rsidRPr="00304C2B">
        <w:rPr>
          <w:rStyle w:val="hgkelc"/>
          <w:rFonts w:ascii="Times New Roman" w:hAnsi="Times New Roman" w:cs="Times New Roman"/>
          <w:b/>
          <w:bCs/>
          <w:sz w:val="28"/>
          <w:szCs w:val="28"/>
        </w:rPr>
        <w:t>это</w:t>
      </w:r>
      <w:r w:rsidRPr="00304C2B">
        <w:rPr>
          <w:rStyle w:val="hgkelc"/>
          <w:rFonts w:ascii="Times New Roman" w:hAnsi="Times New Roman" w:cs="Times New Roman"/>
          <w:sz w:val="28"/>
          <w:szCs w:val="28"/>
        </w:rPr>
        <w:t xml:space="preserve"> последовательности операторов и операндов, используемые в следующих целях. Вычисление значения из операндов. Назначение объектов или функций. Создание побочных эффектов.</w:t>
      </w:r>
    </w:p>
    <w:p w14:paraId="28200699" w14:textId="0BB88BA6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Скорее всего + - / * </w:t>
      </w:r>
    </w:p>
    <w:p w14:paraId="32C4F0A1" w14:textId="2940AB9B" w:rsidR="00E74654" w:rsidRPr="00304C2B" w:rsidRDefault="00B41E8D" w:rsidP="00E7465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Опишите объявление, описание и вызов функции. Объясните различие формальных и фактических параметров функций. Приведите </w:t>
      </w:r>
      <w:r w:rsidRPr="00304C2B">
        <w:rPr>
          <w:rFonts w:ascii="Times New Roman" w:hAnsi="Times New Roman" w:cs="Times New Roman"/>
          <w:sz w:val="28"/>
          <w:szCs w:val="28"/>
        </w:rPr>
        <w:t>пример объявления и определения функции.</w:t>
      </w:r>
    </w:p>
    <w:p w14:paraId="594FC739" w14:textId="63262A5E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Вызов функции </w:t>
      </w:r>
      <w:proofErr w:type="spellStart"/>
      <w:r w:rsidRPr="00304C2B">
        <w:rPr>
          <w:rFonts w:ascii="Times New Roman" w:hAnsi="Times New Roman" w:cs="Times New Roman"/>
          <w:sz w:val="28"/>
          <w:szCs w:val="28"/>
          <w:lang w:val="en-US"/>
        </w:rPr>
        <w:t>kek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которая принимает 3 значения </w:t>
      </w:r>
    </w:p>
    <w:p w14:paraId="757275E3" w14:textId="4162377A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04C2B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  <w:lang w:val="en-US"/>
        </w:rPr>
        <w:t>kek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1,2,3);</w:t>
      </w:r>
    </w:p>
    <w:p w14:paraId="6FF72267" w14:textId="31317B82" w:rsidR="00E74654" w:rsidRPr="00304C2B" w:rsidRDefault="00E74654" w:rsidP="00E746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noProof/>
          <w:sz w:val="28"/>
          <w:szCs w:val="28"/>
          <w:lang w:val="en-US" w:eastAsia="en-US"/>
        </w:rPr>
        <w:drawing>
          <wp:inline distT="0" distB="0" distL="0" distR="0" wp14:anchorId="5A2C2CAF" wp14:editId="42682A74">
            <wp:extent cx="2466975" cy="1847850"/>
            <wp:effectExtent l="0" t="0" r="9525" b="0"/>
            <wp:docPr id="6" name="Рисунок 6" descr="C:\Users\Sasha\AppData\Local\Microsoft\Windows\INetCache\Content.MSO\4E408C5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asha\AppData\Local\Microsoft\Windows\INetCache\Content.MSO\4E408C5E.t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BFEA8" w14:textId="0297240D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айте определение понятию «константа» и приведите пример объявления константы.</w:t>
      </w:r>
    </w:p>
    <w:p w14:paraId="1860B026" w14:textId="4F6E86BA" w:rsidR="00956AD1" w:rsidRPr="00304C2B" w:rsidRDefault="00956AD1" w:rsidP="00956AD1">
      <w:pPr>
        <w:spacing w:after="0" w:line="240" w:lineRule="auto"/>
        <w:jc w:val="both"/>
        <w:rPr>
          <w:rStyle w:val="hgkelc"/>
          <w:rFonts w:ascii="Times New Roman" w:hAnsi="Times New Roman" w:cs="Times New Roman"/>
        </w:rPr>
      </w:pPr>
      <w:r w:rsidRPr="00304C2B">
        <w:rPr>
          <w:rStyle w:val="hgkelc"/>
          <w:rFonts w:ascii="Times New Roman" w:hAnsi="Times New Roman" w:cs="Times New Roman"/>
          <w:b/>
          <w:bCs/>
        </w:rPr>
        <w:t>Константа</w:t>
      </w:r>
      <w:r w:rsidRPr="00304C2B">
        <w:rPr>
          <w:rStyle w:val="hgkelc"/>
          <w:rFonts w:ascii="Times New Roman" w:hAnsi="Times New Roman" w:cs="Times New Roman"/>
        </w:rPr>
        <w:t xml:space="preserve"> — это ограниченная последовательность символов алфавита языка, представляющая собой изображение фиксированного (неизменяемого) объекта.</w:t>
      </w:r>
    </w:p>
    <w:p w14:paraId="7B4EC822" w14:textId="77777777" w:rsidR="00956AD1" w:rsidRPr="00304C2B" w:rsidRDefault="00956AD1" w:rsidP="00956A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252455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ишите принцип работы перегрузки функций. Приведите пример перегрузки функции нахождения максимального числа функции от 1, 2 и 3 аргументов.</w:t>
      </w:r>
    </w:p>
    <w:p w14:paraId="17EFBEA7" w14:textId="69788766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деструктор». В каких случаях вызывается деструктор.</w:t>
      </w:r>
    </w:p>
    <w:p w14:paraId="4E5F76C9" w14:textId="3F5CD7E8" w:rsidR="00356DD1" w:rsidRPr="00304C2B" w:rsidRDefault="00356DD1" w:rsidP="00356D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деструктор – особый метод класса, который уничтожает объекты своего класса, когда они уже, по мнению программиста, не нужны.</w:t>
      </w:r>
    </w:p>
    <w:p w14:paraId="6371C41D" w14:textId="631A483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бъясните принцип наследования, опишите синтаксис. Приведите пример наследования.</w:t>
      </w:r>
    </w:p>
    <w:p w14:paraId="02513FE6" w14:textId="1439AD02" w:rsidR="00356DD1" w:rsidRPr="00304C2B" w:rsidRDefault="00356DD1" w:rsidP="00356D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Наследование – это один из трех основных принципов ООП, предполагающий создание иерархии классов (объектов классов), в которой объекты-потомки наследуют все члены (свойства и поведение) своих классов-предков.</w:t>
      </w:r>
    </w:p>
    <w:p w14:paraId="03AEF1A2" w14:textId="3FC9848C" w:rsidR="00356DD1" w:rsidRPr="00304C2B" w:rsidRDefault="009B1D90" w:rsidP="00356D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noProof/>
          <w:color w:val="FF0000"/>
          <w:sz w:val="26"/>
          <w:szCs w:val="26"/>
          <w:lang w:val="en-US" w:eastAsia="en-US"/>
        </w:rPr>
        <w:lastRenderedPageBreak/>
        <w:drawing>
          <wp:inline distT="0" distB="0" distL="0" distR="0" wp14:anchorId="30EEBE96" wp14:editId="52123E28">
            <wp:extent cx="2076740" cy="3143689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76740" cy="3143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D7643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объект». Как осуществляться доступ к полям и методам класса. Приведите пример объявления объекта класса.</w:t>
      </w:r>
    </w:p>
    <w:p w14:paraId="4E2EA721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Опишите объявление, описание и вызов функции. В чем различие процедуры от функции. Приведите пример функции (аргументы которой три вещественных числа), которая возвращает аргументы по возрастанию.</w:t>
      </w:r>
    </w:p>
    <w:p w14:paraId="6ECE7F11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>Дайте определение понятию «метод пошаговой детализации».</w:t>
      </w:r>
    </w:p>
    <w:p w14:paraId="02EDA677" w14:textId="77777777" w:rsidR="00B41E8D" w:rsidRPr="00304C2B" w:rsidRDefault="00B41E8D" w:rsidP="00B41E8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04C2B">
        <w:rPr>
          <w:rFonts w:ascii="Times New Roman" w:hAnsi="Times New Roman" w:cs="Times New Roman"/>
          <w:color w:val="000000"/>
          <w:sz w:val="28"/>
          <w:szCs w:val="28"/>
        </w:rPr>
        <w:t xml:space="preserve"> Объясните различие позднего и раннего связывания. Приведите пример позднего и раннего связывания.</w:t>
      </w:r>
    </w:p>
    <w:p w14:paraId="7217DD4C" w14:textId="77777777" w:rsidR="00B41E8D" w:rsidRPr="00304C2B" w:rsidRDefault="00B41E8D" w:rsidP="00B41E8D">
      <w:pPr>
        <w:spacing w:before="240" w:after="0" w:line="240" w:lineRule="auto"/>
        <w:ind w:left="-36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304C2B">
        <w:rPr>
          <w:rFonts w:ascii="Times New Roman" w:eastAsia="Times New Roman" w:hAnsi="Times New Roman" w:cs="Times New Roman"/>
          <w:sz w:val="28"/>
          <w:szCs w:val="28"/>
        </w:rPr>
        <w:t>Частное учреждение образования</w:t>
      </w:r>
    </w:p>
    <w:p w14:paraId="1891A40D" w14:textId="77777777" w:rsidR="00B41E8D" w:rsidRPr="00304C2B" w:rsidRDefault="00B41E8D" w:rsidP="00B41E8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304C2B">
        <w:rPr>
          <w:rFonts w:ascii="Times New Roman" w:eastAsia="Times New Roman" w:hAnsi="Times New Roman" w:cs="Times New Roman"/>
          <w:sz w:val="28"/>
          <w:szCs w:val="28"/>
        </w:rPr>
        <w:t>«Колледж бизнеса и права»</w:t>
      </w:r>
    </w:p>
    <w:p w14:paraId="264F3F72" w14:textId="77777777" w:rsidR="00B41E8D" w:rsidRPr="00304C2B" w:rsidRDefault="00B41E8D" w:rsidP="00B41E8D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04C2B">
        <w:rPr>
          <w:rFonts w:ascii="Times New Roman" w:eastAsia="Times New Roman" w:hAnsi="Times New Roman" w:cs="Times New Roman"/>
          <w:b/>
          <w:sz w:val="28"/>
          <w:szCs w:val="28"/>
        </w:rPr>
        <w:t>ОСНОВЫ АЛГОРИТМИЗАЦИИ И ПРОГРАММИРОВАНИЕ</w:t>
      </w:r>
    </w:p>
    <w:p w14:paraId="4941BF25" w14:textId="77777777" w:rsidR="00B41E8D" w:rsidRPr="00304C2B" w:rsidRDefault="00B41E8D" w:rsidP="00B41E8D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04C2B">
        <w:rPr>
          <w:rFonts w:ascii="Times New Roman" w:eastAsia="Times New Roman" w:hAnsi="Times New Roman" w:cs="Times New Roman"/>
          <w:b/>
          <w:sz w:val="28"/>
          <w:szCs w:val="28"/>
        </w:rPr>
        <w:t>Задачи</w:t>
      </w:r>
      <w:r w:rsidRPr="00304C2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04C2B">
        <w:rPr>
          <w:rFonts w:ascii="Times New Roman" w:eastAsia="Times New Roman" w:hAnsi="Times New Roman" w:cs="Times New Roman"/>
          <w:b/>
          <w:sz w:val="28"/>
          <w:szCs w:val="28"/>
        </w:rPr>
        <w:t>к экзамену для учащихся 2 курса дневной формы получения образования специальности 2-40 01 01 «Программное обеспечение информационных технологий»</w:t>
      </w:r>
    </w:p>
    <w:p w14:paraId="7A4EDA43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«Треугольник» и класс «Точка». Реализовать конструкторы с параметрами и конструктор копирования. Объявить массив из </w:t>
      </w:r>
      <w:r w:rsidRPr="00304C2B">
        <w:rPr>
          <w:rFonts w:ascii="Times New Roman" w:hAnsi="Times New Roman" w:cs="Times New Roman"/>
          <w:sz w:val="28"/>
          <w:szCs w:val="28"/>
        </w:rPr>
        <w:object w:dxaOrig="225" w:dyaOrig="240" w14:anchorId="7ACF7B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11" o:title=""/>
          </v:shape>
          <o:OLEObject Type="Embed" ProgID="Equation.DSMT4" ShapeID="_x0000_i1025" DrawAspect="Content" ObjectID="_1718666997" r:id="rId12"/>
        </w:object>
      </w:r>
      <w:r w:rsidRPr="00304C2B">
        <w:rPr>
          <w:rFonts w:ascii="Times New Roman" w:hAnsi="Times New Roman" w:cs="Times New Roman"/>
          <w:sz w:val="28"/>
          <w:szCs w:val="28"/>
        </w:rPr>
        <w:t xml:space="preserve"> объектов класса Point. Написать функцию, определяющую, какая из точек лежит внутри, а какая снаружи треугольника. Написать программу, демонстрирующую все разработанные элементы.</w:t>
      </w:r>
    </w:p>
    <w:p w14:paraId="3E1824CA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 «Стек» хранящее вещественное число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ush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p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is_empt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). Написать программу, демонстрирующую все разработанные элементы. Продемонстрировать все разработанные функции.</w:t>
      </w:r>
    </w:p>
    <w:p w14:paraId="3F483B51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 «Очередь» хранящее символ. Реализовать конструктор копирования. Объявить объект класса.  Добавить в очередь </w:t>
      </w:r>
      <w:r w:rsidRPr="00304C2B">
        <w:rPr>
          <w:rFonts w:ascii="Times New Roman" w:hAnsi="Times New Roman" w:cs="Times New Roman"/>
          <w:sz w:val="28"/>
          <w:szCs w:val="28"/>
        </w:rPr>
        <w:lastRenderedPageBreak/>
        <w:t xml:space="preserve">несколько элементов извлечь пару элементов и проверить пуста ли очередь (т.е. реализовать методы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ush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p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is_empt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). Написать программу, демонстрирующую все разработанные элементы. Продемонстрировать все разработанные функции.</w:t>
      </w:r>
    </w:p>
    <w:p w14:paraId="51185569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 «Дробь» в виде пары </w:t>
      </w:r>
      <w:r w:rsidRPr="00304C2B">
        <w:rPr>
          <w:rFonts w:ascii="Times New Roman" w:hAnsi="Times New Roman" w:cs="Times New Roman"/>
          <w:sz w:val="46"/>
          <w:szCs w:val="46"/>
          <w:vertAlign w:val="subscript"/>
        </w:rPr>
        <w:object w:dxaOrig="465" w:dyaOrig="555" w14:anchorId="04CE4012">
          <v:shape id="_x0000_i1026" type="#_x0000_t75" style="width:23.15pt;height:28.8pt" o:ole="">
            <v:imagedata r:id="rId13" o:title=""/>
          </v:shape>
          <o:OLEObject Type="Embed" ProgID="Equation.DSMT4" ShapeID="_x0000_i1026" DrawAspect="Content" ObjectID="_1718666998" r:id="rId14"/>
        </w:object>
      </w:r>
      <w:r w:rsidRPr="00304C2B">
        <w:rPr>
          <w:rFonts w:ascii="Times New Roman" w:hAnsi="Times New Roman" w:cs="Times New Roman"/>
          <w:sz w:val="28"/>
          <w:szCs w:val="28"/>
        </w:rPr>
        <w:t xml:space="preserve"> и использующий его класс «Смешанная дробь» в виде целой и дробной части. Реализовать конструкторы с параметрами и конструктор копирования. Перегрузить операции ввода/вывода и сложения/умножения. Объявить массив из </w:t>
      </w:r>
      <w:r w:rsidRPr="00304C2B">
        <w:rPr>
          <w:rFonts w:ascii="Times New Roman" w:hAnsi="Times New Roman" w:cs="Times New Roman"/>
          <w:i/>
          <w:sz w:val="28"/>
          <w:szCs w:val="28"/>
        </w:rPr>
        <w:t>k</w:t>
      </w:r>
      <w:r w:rsidRPr="00304C2B">
        <w:rPr>
          <w:rFonts w:ascii="Times New Roman" w:hAnsi="Times New Roman" w:cs="Times New Roman"/>
          <w:sz w:val="28"/>
          <w:szCs w:val="28"/>
        </w:rPr>
        <w:t xml:space="preserve"> дробей, ввести. Вывести наибольшую из дробей. Написать программу, демонстрирующую все разработанные элементы.</w:t>
      </w:r>
    </w:p>
    <w:p w14:paraId="2D9185D2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шаблон класса Matrix. Реализовать конструкторы с параметрами и конструктор копирования.  Перегрузить основные операции: сложения, умножения матриц. Массив матриц упорядочить так, чтобы норма возрастала </w:t>
      </w:r>
      <w:r w:rsidRPr="00304C2B">
        <w:rPr>
          <w:rFonts w:ascii="Times New Roman" w:hAnsi="Times New Roman" w:cs="Times New Roman"/>
          <w:sz w:val="28"/>
          <w:szCs w:val="28"/>
        </w:rPr>
        <w:object w:dxaOrig="1995" w:dyaOrig="825" w14:anchorId="777CB419">
          <v:shape id="_x0000_i1027" type="#_x0000_t75" style="width:100.8pt;height:41.3pt" o:ole="">
            <v:imagedata r:id="rId15" o:title=""/>
          </v:shape>
          <o:OLEObject Type="Embed" ProgID="Equation.DSMT4" ShapeID="_x0000_i1027" DrawAspect="Content" ObjectID="_1718666999" r:id="rId16"/>
        </w:object>
      </w:r>
      <w:r w:rsidRPr="00304C2B">
        <w:rPr>
          <w:rFonts w:ascii="Times New Roman" w:hAnsi="Times New Roman" w:cs="Times New Roman"/>
          <w:sz w:val="28"/>
          <w:szCs w:val="28"/>
        </w:rPr>
        <w:t>. Написать программу, демонстрирующую все разработанные элементы.</w:t>
      </w:r>
    </w:p>
    <w:p w14:paraId="42C7999D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абстрактный класс «Книга» и производные от него классы «Справочник» и «Книга по информатике». Реализовать конструкторы с параметрами и конструктор копирования. Используя виртуальную функцию </w:t>
      </w: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</w:rPr>
        <w:t>ShowBook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( )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 xml:space="preserve"> реализовать полиморфизм. Все записи с книгами по информатике вывести на экран. Написать программу, демонстрирующую все разработанные элементы.</w:t>
      </w:r>
    </w:p>
    <w:p w14:paraId="7E5CEB15" w14:textId="77777777" w:rsidR="00B41E8D" w:rsidRPr="00304C2B" w:rsidRDefault="00B41E8D" w:rsidP="00B41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{</w:t>
      </w:r>
    </w:p>
    <w:p w14:paraId="4DB376AB" w14:textId="77777777" w:rsidR="00B41E8D" w:rsidRPr="00304C2B" w:rsidRDefault="00B41E8D" w:rsidP="00B41E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Автор</w:t>
      </w:r>
    </w:p>
    <w:p w14:paraId="78DC69A4" w14:textId="77777777" w:rsidR="00B41E8D" w:rsidRPr="00304C2B" w:rsidRDefault="00B41E8D" w:rsidP="00B41E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Название</w:t>
      </w:r>
    </w:p>
    <w:p w14:paraId="3ACDAB85" w14:textId="77777777" w:rsidR="00B41E8D" w:rsidRPr="00304C2B" w:rsidRDefault="00B41E8D" w:rsidP="00B41E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Год</w:t>
      </w:r>
    </w:p>
    <w:p w14:paraId="7F39D95D" w14:textId="77777777" w:rsidR="00B41E8D" w:rsidRPr="00304C2B" w:rsidRDefault="00B41E8D" w:rsidP="00B41E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Количество страниц</w:t>
      </w:r>
    </w:p>
    <w:p w14:paraId="6954D2FF" w14:textId="77777777" w:rsidR="00B41E8D" w:rsidRPr="00304C2B" w:rsidRDefault="00B41E8D" w:rsidP="00B41E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Вид издания</w:t>
      </w:r>
    </w:p>
    <w:p w14:paraId="762F778C" w14:textId="77777777" w:rsidR="00B41E8D" w:rsidRPr="00304C2B" w:rsidRDefault="00B41E8D" w:rsidP="00B41E8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}</w:t>
      </w:r>
    </w:p>
    <w:p w14:paraId="160A19D1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Номиналы рублей могут принимать значения 10, 20, 50, 100, 500, 1000, 10000, 20000, 50000, 100000. Создать класс Money для работы с денежными суммами. Реализовать конструкторы с параметрами и конструктор копирования.  Сумма должна быть представлена полями-номиналами, значениями которых должно быть количество купюр данного достоинства. Реализовать через перегрузку операций сложение сумм, вычитание сумм, и операции сравнения (==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, !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=, &lt;, &gt;). Написать программу, демонстрирующую все разработанные элементы.</w:t>
      </w:r>
    </w:p>
    <w:p w14:paraId="1C8D2664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Fraction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работы с десятичными дробными числами. Число должно быть представлено двумя полями: int (целая часть и знак числа), дробная часть –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unsigned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. Реализовать конструкторы с параметрами и конструктор копирования. Перегрузить арифметические операции: сложение, вычитание, умножение и операции сравнения (==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, !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=, &lt;, &gt;). Написать программу, демонстрирующую все разработанные элементы.</w:t>
      </w:r>
    </w:p>
    <w:p w14:paraId="6E069E65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lastRenderedPageBreak/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lynom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работы с многочленами. Реализовать конструкторы с параметрами и конструктор копирования. Коэффициенты должны быть представлены динамическим массивом. Младшая степень имеет меньший индекс. Перегрузить арифметические операции (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+,*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) и операции сравнения (== , !=). Реализовать методы для вычисления значения полинома для заданного значения x. Написать программу, демонстрирующую все разработанные элементы.</w:t>
      </w:r>
    </w:p>
    <w:p w14:paraId="0EF78141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Реализов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Triangle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треугольник) с полями-координатами вершин. Вычислить площадь и периметр треугольника. Реализовать конструкторы с параметрами и конструктор копирования.  Для представления координат вершин используйте класс Point. Проверить, является ли треугольник равносторонним, равнобедренным, прямоугольным. Написать программу, демонстрирующую все разработанные элементы.</w:t>
      </w:r>
    </w:p>
    <w:p w14:paraId="48265821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шаблон класса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MatVector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размерности </w:t>
      </w:r>
      <w:r w:rsidRPr="00304C2B">
        <w:rPr>
          <w:rFonts w:ascii="Times New Roman" w:hAnsi="Times New Roman" w:cs="Times New Roman"/>
          <w:sz w:val="28"/>
          <w:szCs w:val="28"/>
        </w:rPr>
        <w:object w:dxaOrig="225" w:dyaOrig="240" w14:anchorId="061620D1">
          <v:shape id="_x0000_i1028" type="#_x0000_t75" style="width:11.25pt;height:12.5pt" o:ole="">
            <v:imagedata r:id="rId11" o:title=""/>
          </v:shape>
          <o:OLEObject Type="Embed" ProgID="Equation.DSMT4" ShapeID="_x0000_i1028" DrawAspect="Content" ObjectID="_1718667000" r:id="rId17"/>
        </w:object>
      </w:r>
      <w:r w:rsidRPr="00304C2B">
        <w:rPr>
          <w:rFonts w:ascii="Times New Roman" w:hAnsi="Times New Roman" w:cs="Times New Roman"/>
          <w:sz w:val="28"/>
          <w:szCs w:val="28"/>
        </w:rPr>
        <w:t>. Реализовать конструкторы с параметрами и конструктор копирования. Создать метод для вывода на экран вектора. Перегрузить операции сложения векторов, умножения на число, скалярного умножения векторов. Написать программу, демонстрирующую все разработанные элементы.</w:t>
      </w:r>
    </w:p>
    <w:p w14:paraId="020FC8B4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Triad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тройка чисел); определить с помощью перегрузки операции ++ операцию увеличения всех полей одновременно на 1. Реализовать конструкторы с параметрами и конструктор копирования.  Определить производный класс Time (время) с полями: часы, минуты и секунды. Перегрузить операции (++, --) увеличения (уменьшения) времени на 1 секунду и операции + и - увеличения (уменьшения) времени на n секунд. Написать программу, демонстрирующую все разработанные элементы.</w:t>
      </w:r>
    </w:p>
    <w:p w14:paraId="32934548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ы Point и Line. Реализовать конструкторы по умолчанию, с параметрами и конструктор копирования. Реализовать методы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set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get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. Объявить массив из n объектов класса Point и определить какая из точек находится дальше всех от прямой. Нахождение расстояния реализовать в методе. Написать программу, демонстрирующую все разработанные элементы.</w:t>
      </w:r>
    </w:p>
    <w:p w14:paraId="56D5B539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Определить класс «Матрица» размерности </w:t>
      </w:r>
      <w:r w:rsidRPr="00304C2B">
        <w:rPr>
          <w:rFonts w:ascii="Times New Roman" w:hAnsi="Times New Roman" w:cs="Times New Roman"/>
          <w:sz w:val="28"/>
          <w:szCs w:val="28"/>
        </w:rPr>
        <w:object w:dxaOrig="975" w:dyaOrig="435" w14:anchorId="19F59D9D">
          <v:shape id="_x0000_i1029" type="#_x0000_t75" style="width:48.85pt;height:21.9pt" o:ole="">
            <v:imagedata r:id="rId18" o:title=""/>
          </v:shape>
          <o:OLEObject Type="Embed" ProgID="Equation.DSMT4" ShapeID="_x0000_i1029" DrawAspect="Content" ObjectID="_1718667001" r:id="rId19"/>
        </w:object>
      </w:r>
      <w:r w:rsidRPr="00304C2B">
        <w:rPr>
          <w:rFonts w:ascii="Times New Roman" w:hAnsi="Times New Roman" w:cs="Times New Roman"/>
          <w:sz w:val="28"/>
          <w:szCs w:val="28"/>
        </w:rPr>
        <w:t xml:space="preserve">. Реализовать конструкторы с параметрами и конструктор копирования. Реализовать метод для установки новой размерности матрицы и метод для установки коэффициентов матрицы.  Объявить массив из </w:t>
      </w:r>
      <w:r w:rsidRPr="00304C2B">
        <w:rPr>
          <w:rFonts w:ascii="Times New Roman" w:hAnsi="Times New Roman" w:cs="Times New Roman"/>
          <w:sz w:val="28"/>
          <w:szCs w:val="28"/>
        </w:rPr>
        <w:object w:dxaOrig="270" w:dyaOrig="240" w14:anchorId="7EAC3F89">
          <v:shape id="_x0000_i1030" type="#_x0000_t75" style="width:14.4pt;height:12.5pt" o:ole="">
            <v:imagedata r:id="rId20" o:title=""/>
          </v:shape>
          <o:OLEObject Type="Embed" ProgID="Equation.DSMT4" ShapeID="_x0000_i1030" DrawAspect="Content" ObjectID="_1718667002" r:id="rId21"/>
        </w:object>
      </w:r>
      <w:r w:rsidRPr="00304C2B">
        <w:rPr>
          <w:rFonts w:ascii="Times New Roman" w:hAnsi="Times New Roman" w:cs="Times New Roman"/>
          <w:sz w:val="28"/>
          <w:szCs w:val="28"/>
        </w:rPr>
        <w:t xml:space="preserve"> объектов. Написать функции, вычисляющие первую и вторую нормы матрицы  </w:t>
      </w:r>
      <w:r w:rsidRPr="00304C2B">
        <w:rPr>
          <w:rFonts w:ascii="Times New Roman" w:hAnsi="Times New Roman" w:cs="Times New Roman"/>
          <w:sz w:val="28"/>
          <w:szCs w:val="28"/>
        </w:rPr>
        <w:object w:dxaOrig="1950" w:dyaOrig="825" w14:anchorId="310E711E">
          <v:shape id="_x0000_i1031" type="#_x0000_t75" style="width:98.3pt;height:41.3pt" o:ole="">
            <v:imagedata r:id="rId22" o:title=""/>
          </v:shape>
          <o:OLEObject Type="Embed" ProgID="Equation.DSMT4" ShapeID="_x0000_i1031" DrawAspect="Content" ObjectID="_1718667003" r:id="rId23"/>
        </w:object>
      </w:r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r w:rsidRPr="00304C2B">
        <w:rPr>
          <w:rFonts w:ascii="Times New Roman" w:hAnsi="Times New Roman" w:cs="Times New Roman"/>
          <w:sz w:val="28"/>
          <w:szCs w:val="28"/>
        </w:rPr>
        <w:object w:dxaOrig="2025" w:dyaOrig="795" w14:anchorId="1216599A">
          <v:shape id="_x0000_i1032" type="#_x0000_t75" style="width:101.45pt;height:40.7pt" o:ole="">
            <v:imagedata r:id="rId24" o:title=""/>
          </v:shape>
          <o:OLEObject Type="Embed" ProgID="Equation.DSMT4" ShapeID="_x0000_i1032" DrawAspect="Content" ObjectID="_1718667004" r:id="rId25"/>
        </w:object>
      </w:r>
      <w:r w:rsidRPr="00304C2B">
        <w:rPr>
          <w:rFonts w:ascii="Times New Roman" w:hAnsi="Times New Roman" w:cs="Times New Roman"/>
          <w:sz w:val="28"/>
          <w:szCs w:val="28"/>
        </w:rPr>
        <w:t>. Определить, какая из матриц имеет наименьшую первую и вторую нормы. Написать программу, демонстрирующую все разработанные элементы.</w:t>
      </w:r>
    </w:p>
    <w:p w14:paraId="5F9622EC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ы «Треугольник». Реализовать конструкторы с параметрами и конструктор копирования. Определить, какой из m введенных </w:t>
      </w:r>
      <w:r w:rsidRPr="00304C2B">
        <w:rPr>
          <w:rFonts w:ascii="Times New Roman" w:hAnsi="Times New Roman" w:cs="Times New Roman"/>
          <w:sz w:val="28"/>
          <w:szCs w:val="28"/>
        </w:rPr>
        <w:lastRenderedPageBreak/>
        <w:t xml:space="preserve">«Треугольников» имеет наибольшую и наименьшею площадь. </w:t>
      </w:r>
      <w:r w:rsidRPr="00304C2B">
        <w:rPr>
          <w:rFonts w:ascii="Times New Roman" w:hAnsi="Times New Roman" w:cs="Times New Roman"/>
          <w:sz w:val="28"/>
          <w:szCs w:val="28"/>
        </w:rPr>
        <w:object w:dxaOrig="5655" w:dyaOrig="705" w14:anchorId="7E782A48">
          <v:shape id="_x0000_i1033" type="#_x0000_t75" style="width:281.75pt;height:35.05pt" o:ole="">
            <v:imagedata r:id="rId26" o:title=""/>
          </v:shape>
          <o:OLEObject Type="Embed" ProgID="Equation.DSMT4" ShapeID="_x0000_i1033" DrawAspect="Content" ObjectID="_1718667005" r:id="rId27"/>
        </w:object>
      </w:r>
      <w:r w:rsidRPr="00304C2B">
        <w:rPr>
          <w:rFonts w:ascii="Times New Roman" w:hAnsi="Times New Roman" w:cs="Times New Roman"/>
          <w:sz w:val="28"/>
          <w:szCs w:val="28"/>
        </w:rPr>
        <w:t>. Написать программу, демонстрирующую все разработанные элементы.</w:t>
      </w:r>
    </w:p>
    <w:p w14:paraId="1DC6A20F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jdgxs"/>
      <w:bookmarkEnd w:id="0"/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Complex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работы с мнимыми числами. Реализовать конструкторы с параметрами и конструктор копирования. Используя для представления числа два числа реальная и действительная часть числа. Перегрузить арифметические операции (+, -, *, /) и операции сравнения (==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, !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=, &lt;, &gt;). Написать программу, демонстрирующую все разработанные элементы.</w:t>
      </w:r>
    </w:p>
    <w:p w14:paraId="6843E99F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Complex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работы с мнимыми числами. Реализовать конструкторы с параметрами и конструктор копирования.  Используя для представления числа два числа реальная и действительная часть числа. Перегрузить арифметические операции (+, -, *, /) и операцию сравнения (==). Реализовать метод для вывода на экран числа. Написать программу, демонстрирующую все разработанные элементы.</w:t>
      </w:r>
    </w:p>
    <w:p w14:paraId="1066603E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air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пара чисел). Реализовать конструкторы с параметрами и конструктор копирования, определить методы изменения полей и вычисления произведения чисел. Определить производный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RightAngled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прямоугольный треугольник) с полями-катетами. Определить методы вычисления гипотенузы и площади треугольника. Написать программу, демонстрирующую все разработанные элементы.</w:t>
      </w:r>
    </w:p>
    <w:p w14:paraId="4286D814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Triad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тройка чисел). Реализовать конструкторы с параметрами и конструктор копирования, определить методы изменения полей и вычисления суммы чисел. Определить производный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Triangle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треугольник) с полями-сторонами. Определить методы для определения: существует ли такой треугольник, для вычисления периметра и площади. Написать программу, демонстрирующую все разработанные элементы.</w:t>
      </w:r>
    </w:p>
    <w:p w14:paraId="4A1C61E3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Man (человек) с полями: имя, возраст, пол и вес (реализовать конструкторы с параметрами и конструктор копирования). Определить методы переназначения имени, изменения возраста и изменения веса. Создать производный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Student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реализовать конструкторы с параметрами и конструктор копирования), имеющий поле для года обучения. Определить методы переназначения и увеличения года обучения. Перегрузить операции ++, --. Написать программу, демонстрирующую все разработанные элементы.</w:t>
      </w:r>
    </w:p>
    <w:p w14:paraId="3DE42D83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airNumber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пара вещественных чисел). Реализовать конструкторы с параметрами и конструктор копирования; определить методы изменения полей и вычисления произведения чисел. Определить производный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Rectangle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(прямоугольник) (реализовать конструкторы с параметрами и конструктор копирования) с полями-сторонами. Определить методы вычисления периметра и площади прямоугольника. Написать программу, демонстрирующую все разработанные элементы.</w:t>
      </w:r>
    </w:p>
    <w:p w14:paraId="75B2D194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lastRenderedPageBreak/>
        <w:t>Создать класс Time для работы со временем в формате «</w:t>
      </w:r>
      <w:proofErr w:type="spellStart"/>
      <w:proofErr w:type="gramStart"/>
      <w:r w:rsidRPr="00304C2B">
        <w:rPr>
          <w:rFonts w:ascii="Times New Roman" w:hAnsi="Times New Roman" w:cs="Times New Roman"/>
          <w:sz w:val="28"/>
          <w:szCs w:val="28"/>
        </w:rPr>
        <w:t>часы:минуты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:секунды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». Реализовать конструкторы с параметрами и конструктор копирования. Класс должен включать в себя конструкторы инициализации: числами, строкой (например, «22:59:59»), секундами и временем. Перегрузить операции: вычисление разницы между двумя моментами времени в секундах, сложение времени и заданного количества секунд, вычитание из времени заданного количества секунд. Написать программу, демонстрирующую все разработанные элементы.</w:t>
      </w:r>
    </w:p>
    <w:p w14:paraId="681F168C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Triangle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представления треугольника. Реализовать конструкторы с параметрами и конструктор копирования. Поля данных должны включать координаты угловых точек треугольника. Требуется реализовать операции: получения и изменения полей данных, вычисления периметра, а также определения вида треугольника (равносторонний, равнобедренный или прямоугольный). Написать программу, демонстрирующую все разработанные элементы.</w:t>
      </w:r>
    </w:p>
    <w:p w14:paraId="0BB0D566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Создать класс Money для работы с денежными суммами. Реализовать конструкторы с параметрами и конструктор копирования.  Число должно быть представлено двумя полями: типа int для рублей и типа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char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для копеек. Дробная часть (копейки) при выводе на экран должна быть отделена от целой части запятой. Перегрузить операции для сложения, вычитания и операции сравнения (==</w:t>
      </w:r>
      <w:proofErr w:type="gramStart"/>
      <w:r w:rsidRPr="00304C2B">
        <w:rPr>
          <w:rFonts w:ascii="Times New Roman" w:hAnsi="Times New Roman" w:cs="Times New Roman"/>
          <w:sz w:val="28"/>
          <w:szCs w:val="28"/>
        </w:rPr>
        <w:t>, !</w:t>
      </w:r>
      <w:proofErr w:type="gramEnd"/>
      <w:r w:rsidRPr="00304C2B">
        <w:rPr>
          <w:rFonts w:ascii="Times New Roman" w:hAnsi="Times New Roman" w:cs="Times New Roman"/>
          <w:sz w:val="28"/>
          <w:szCs w:val="28"/>
        </w:rPr>
        <w:t>=, &lt;, &gt;). Написать программу, демонстрирующую все разработанные элементы.</w:t>
      </w:r>
    </w:p>
    <w:p w14:paraId="19F76A0C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 «Стек» хранящее текстовую строку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ush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p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is_empt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). Написать программу, демонстрирующую все разработанные элементы.</w:t>
      </w:r>
    </w:p>
    <w:p w14:paraId="43AC067B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Определить класс «Очередь» хранящее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хранящее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 текстовую строку. Реализовать конструктор копирования. Объявить объект класса.  Добавить в очередь несколько элементов извлечь пару элементов и проверить пуста ли очередь (т.е. реализовать методы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ush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pop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is_empt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). Написать программу, демонстрирующую все разработанные элементы.</w:t>
      </w:r>
    </w:p>
    <w:p w14:paraId="39817866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ределить класс «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Binar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» (бинарное дерево) хранящее,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Написать программу, демонстрирующую все разработанные элементы.</w:t>
      </w:r>
    </w:p>
    <w:p w14:paraId="36F4A11F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>Определить класс «</w:t>
      </w:r>
      <w:proofErr w:type="spellStart"/>
      <w:r w:rsidRPr="00304C2B">
        <w:rPr>
          <w:rFonts w:ascii="Times New Roman" w:hAnsi="Times New Roman" w:cs="Times New Roman"/>
          <w:sz w:val="28"/>
          <w:szCs w:val="28"/>
        </w:rPr>
        <w:t>Binary</w:t>
      </w:r>
      <w:proofErr w:type="spellEnd"/>
      <w:r w:rsidRPr="00304C2B">
        <w:rPr>
          <w:rFonts w:ascii="Times New Roman" w:hAnsi="Times New Roman" w:cs="Times New Roman"/>
          <w:sz w:val="28"/>
          <w:szCs w:val="28"/>
        </w:rPr>
        <w:t>» (бинарное дерево), хранящее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И реализовать метод для получения количества узлов в бинарном дереве. Написать программу, демонстрирующую все разработанные элементы.</w:t>
      </w:r>
    </w:p>
    <w:p w14:paraId="61D5E159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lastRenderedPageBreak/>
        <w:t xml:space="preserve"> Определить класс «List_1» (Циклический однонаправленный список) хранящий пару чисел (целое и вещественное). Реализовать конструктор копирования и конструктор создания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однонаправленном списке. Написать программу, демонстрирующую все разработанные элементы.</w:t>
      </w:r>
    </w:p>
    <w:p w14:paraId="65331149" w14:textId="77777777" w:rsidR="00B41E8D" w:rsidRPr="00304C2B" w:rsidRDefault="00B41E8D" w:rsidP="00B41E8D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4C2B">
        <w:rPr>
          <w:rFonts w:ascii="Times New Roman" w:hAnsi="Times New Roman" w:cs="Times New Roman"/>
          <w:sz w:val="28"/>
          <w:szCs w:val="28"/>
        </w:rPr>
        <w:t xml:space="preserve"> Определить класс «List_2» (двусвязный список) хранящий вещественное число и текстовую строку. Реализовать конструктор копирования и конструктор создания двусвязного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двусвязном списке. Написать программу, демонстрирующую все разработанные элементы.</w:t>
      </w:r>
    </w:p>
    <w:p w14:paraId="7EBAC2E9" w14:textId="77777777" w:rsidR="00DE3F9C" w:rsidRPr="00304C2B" w:rsidRDefault="00DE3F9C">
      <w:pPr>
        <w:rPr>
          <w:rFonts w:ascii="Times New Roman" w:hAnsi="Times New Roman" w:cs="Times New Roman"/>
        </w:rPr>
      </w:pPr>
    </w:p>
    <w:sectPr w:rsidR="00DE3F9C" w:rsidRPr="00304C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211FB8"/>
    <w:multiLevelType w:val="multilevel"/>
    <w:tmpl w:val="3FE6AC38"/>
    <w:lvl w:ilvl="0">
      <w:start w:val="1"/>
      <w:numFmt w:val="decimal"/>
      <w:lvlText w:val="%1."/>
      <w:lvlJc w:val="left"/>
      <w:pPr>
        <w:ind w:left="1211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D77DA0"/>
    <w:multiLevelType w:val="multilevel"/>
    <w:tmpl w:val="86EA2F22"/>
    <w:lvl w:ilvl="0">
      <w:start w:val="1"/>
      <w:numFmt w:val="decimal"/>
      <w:lvlText w:val="%1."/>
      <w:lvlJc w:val="left"/>
      <w:pPr>
        <w:ind w:left="709" w:hanging="709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170837"/>
    <w:multiLevelType w:val="multilevel"/>
    <w:tmpl w:val="CD26E8E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35A6"/>
    <w:rsid w:val="00000506"/>
    <w:rsid w:val="000D13EA"/>
    <w:rsid w:val="00125614"/>
    <w:rsid w:val="00145B71"/>
    <w:rsid w:val="00190217"/>
    <w:rsid w:val="001938E9"/>
    <w:rsid w:val="001B677A"/>
    <w:rsid w:val="001F0A7E"/>
    <w:rsid w:val="002441BF"/>
    <w:rsid w:val="002B08C1"/>
    <w:rsid w:val="002B6738"/>
    <w:rsid w:val="002F2EBD"/>
    <w:rsid w:val="002F648F"/>
    <w:rsid w:val="00304C2B"/>
    <w:rsid w:val="00323DE7"/>
    <w:rsid w:val="003337B6"/>
    <w:rsid w:val="0035201B"/>
    <w:rsid w:val="00356DD1"/>
    <w:rsid w:val="00370001"/>
    <w:rsid w:val="003D6A3A"/>
    <w:rsid w:val="004275F9"/>
    <w:rsid w:val="004A16C1"/>
    <w:rsid w:val="004A7049"/>
    <w:rsid w:val="004B3A93"/>
    <w:rsid w:val="00523909"/>
    <w:rsid w:val="00530FD8"/>
    <w:rsid w:val="005650A0"/>
    <w:rsid w:val="005964E6"/>
    <w:rsid w:val="005A4A90"/>
    <w:rsid w:val="005B08C1"/>
    <w:rsid w:val="0062503D"/>
    <w:rsid w:val="00640B8D"/>
    <w:rsid w:val="0065648D"/>
    <w:rsid w:val="00666FC3"/>
    <w:rsid w:val="006812AC"/>
    <w:rsid w:val="006C5CB2"/>
    <w:rsid w:val="006E1369"/>
    <w:rsid w:val="00744ECD"/>
    <w:rsid w:val="007512AA"/>
    <w:rsid w:val="00772F25"/>
    <w:rsid w:val="007A61A7"/>
    <w:rsid w:val="007D647E"/>
    <w:rsid w:val="00875F4D"/>
    <w:rsid w:val="008B3672"/>
    <w:rsid w:val="008C1ADE"/>
    <w:rsid w:val="008D6F12"/>
    <w:rsid w:val="00956AD1"/>
    <w:rsid w:val="009614DA"/>
    <w:rsid w:val="009B1D90"/>
    <w:rsid w:val="009E5CAD"/>
    <w:rsid w:val="009F5405"/>
    <w:rsid w:val="00B13434"/>
    <w:rsid w:val="00B1345B"/>
    <w:rsid w:val="00B36892"/>
    <w:rsid w:val="00B418BD"/>
    <w:rsid w:val="00B41E8D"/>
    <w:rsid w:val="00B559B2"/>
    <w:rsid w:val="00B61A2B"/>
    <w:rsid w:val="00B9359F"/>
    <w:rsid w:val="00BA25D9"/>
    <w:rsid w:val="00BE6667"/>
    <w:rsid w:val="00BF7FF2"/>
    <w:rsid w:val="00C1201D"/>
    <w:rsid w:val="00C22B78"/>
    <w:rsid w:val="00C33A66"/>
    <w:rsid w:val="00C43B23"/>
    <w:rsid w:val="00C54773"/>
    <w:rsid w:val="00C948C9"/>
    <w:rsid w:val="00C97E15"/>
    <w:rsid w:val="00CA0A0C"/>
    <w:rsid w:val="00CA0FFA"/>
    <w:rsid w:val="00CD67B5"/>
    <w:rsid w:val="00CF4E0F"/>
    <w:rsid w:val="00D14102"/>
    <w:rsid w:val="00D335A6"/>
    <w:rsid w:val="00D96530"/>
    <w:rsid w:val="00DB0FAD"/>
    <w:rsid w:val="00DC1DCC"/>
    <w:rsid w:val="00DE3F9C"/>
    <w:rsid w:val="00E26EC0"/>
    <w:rsid w:val="00E74654"/>
    <w:rsid w:val="00EA7828"/>
    <w:rsid w:val="00ED07FA"/>
    <w:rsid w:val="00EF0FC7"/>
    <w:rsid w:val="00F21438"/>
    <w:rsid w:val="00F546EC"/>
    <w:rsid w:val="00F5756C"/>
    <w:rsid w:val="00F902DD"/>
    <w:rsid w:val="00F91781"/>
    <w:rsid w:val="00FA0E4D"/>
    <w:rsid w:val="00FC1C73"/>
    <w:rsid w:val="00FC20CB"/>
    <w:rsid w:val="00FF105D"/>
    <w:rsid w:val="00FF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B620B"/>
  <w15:chartTrackingRefBased/>
  <w15:docId w15:val="{983FA1E6-3249-4E08-8179-640C5A4A6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5B71"/>
    <w:pPr>
      <w:spacing w:after="200" w:line="276" w:lineRule="auto"/>
    </w:pPr>
    <w:rPr>
      <w:rFonts w:ascii="Calibri" w:eastAsia="Calibri" w:hAnsi="Calibri" w:cs="Calibri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CA0A0C"/>
    <w:pPr>
      <w:spacing w:after="120" w:line="240" w:lineRule="auto"/>
    </w:pPr>
    <w:rPr>
      <w:rFonts w:cs="Arial"/>
      <w:sz w:val="20"/>
      <w:szCs w:val="20"/>
    </w:rPr>
  </w:style>
  <w:style w:type="character" w:customStyle="1" w:styleId="a4">
    <w:name w:val="Основной текст Знак"/>
    <w:basedOn w:val="a0"/>
    <w:link w:val="a3"/>
    <w:rsid w:val="00CA0A0C"/>
    <w:rPr>
      <w:rFonts w:ascii="Calibri" w:eastAsia="Calibri" w:hAnsi="Calibri" w:cs="Arial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CA0A0C"/>
    <w:rPr>
      <w:b/>
      <w:bCs/>
    </w:rPr>
  </w:style>
  <w:style w:type="character" w:customStyle="1" w:styleId="hgkelc">
    <w:name w:val="hgkelc"/>
    <w:basedOn w:val="a0"/>
    <w:rsid w:val="008D6F12"/>
  </w:style>
  <w:style w:type="paragraph" w:styleId="a6">
    <w:name w:val="Normal (Web)"/>
    <w:basedOn w:val="a"/>
    <w:uiPriority w:val="99"/>
    <w:unhideWhenUsed/>
    <w:rsid w:val="006E13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List Paragraph"/>
    <w:basedOn w:val="a"/>
    <w:uiPriority w:val="34"/>
    <w:qFormat/>
    <w:rsid w:val="001938E9"/>
    <w:pPr>
      <w:ind w:left="720"/>
      <w:contextualSpacing/>
    </w:pPr>
  </w:style>
  <w:style w:type="table" w:styleId="a8">
    <w:name w:val="Table Grid"/>
    <w:basedOn w:val="a1"/>
    <w:uiPriority w:val="39"/>
    <w:rsid w:val="000005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ode"/>
    <w:basedOn w:val="a0"/>
    <w:uiPriority w:val="99"/>
    <w:semiHidden/>
    <w:unhideWhenUsed/>
    <w:rsid w:val="00FC1C73"/>
    <w:rPr>
      <w:rFonts w:ascii="Courier New" w:eastAsia="Times New Roman" w:hAnsi="Courier New" w:cs="Courier New"/>
      <w:sz w:val="20"/>
      <w:szCs w:val="20"/>
    </w:rPr>
  </w:style>
  <w:style w:type="character" w:styleId="a9">
    <w:name w:val="Emphasis"/>
    <w:basedOn w:val="a0"/>
    <w:uiPriority w:val="20"/>
    <w:qFormat/>
    <w:rsid w:val="00F91781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7512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7512A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jpfdse">
    <w:name w:val="jpfdse"/>
    <w:basedOn w:val="a0"/>
    <w:rsid w:val="00304C2B"/>
  </w:style>
  <w:style w:type="character" w:customStyle="1" w:styleId="kwd">
    <w:name w:val="kwd"/>
    <w:basedOn w:val="a0"/>
    <w:rsid w:val="00125614"/>
  </w:style>
  <w:style w:type="character" w:customStyle="1" w:styleId="com">
    <w:name w:val="com"/>
    <w:basedOn w:val="a0"/>
    <w:rsid w:val="00125614"/>
  </w:style>
  <w:style w:type="character" w:customStyle="1" w:styleId="str">
    <w:name w:val="str"/>
    <w:basedOn w:val="a0"/>
    <w:rsid w:val="001256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14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25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17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92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0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6.jpe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21</Pages>
  <Words>4854</Words>
  <Characters>27668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Aleksandr Zenevich</cp:lastModifiedBy>
  <cp:revision>75</cp:revision>
  <dcterms:created xsi:type="dcterms:W3CDTF">2022-07-04T10:33:00Z</dcterms:created>
  <dcterms:modified xsi:type="dcterms:W3CDTF">2022-07-06T23:42:00Z</dcterms:modified>
</cp:coreProperties>
</file>